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A04631F" w14:textId="77777777" w:rsidR="00FB2F05" w:rsidRPr="000E19B9" w:rsidRDefault="00FB2F05" w:rsidP="00FB2F05">
      <w:pPr>
        <w:spacing w:after="120"/>
        <w:jc w:val="both"/>
        <w:rPr>
          <w:b/>
          <w:bCs/>
          <w:sz w:val="24"/>
          <w:szCs w:val="24"/>
          <w:lang w:val="en-US"/>
        </w:rPr>
      </w:pPr>
      <w:r w:rsidRPr="000E19B9">
        <w:rPr>
          <w:b/>
          <w:bCs/>
          <w:sz w:val="24"/>
          <w:szCs w:val="24"/>
          <w:lang w:val="en-US"/>
        </w:rPr>
        <w:t>1. ABOUT THE DATASET</w:t>
      </w:r>
    </w:p>
    <w:p w14:paraId="3C5F8050" w14:textId="7085C83B" w:rsidR="00FB2F05" w:rsidRPr="000E19B9" w:rsidRDefault="00FB2F05" w:rsidP="00FB2F05">
      <w:pPr>
        <w:spacing w:after="120"/>
        <w:jc w:val="both"/>
        <w:rPr>
          <w:bCs/>
          <w:sz w:val="24"/>
          <w:szCs w:val="24"/>
          <w:lang w:val="en-US"/>
        </w:rPr>
      </w:pPr>
      <w:r w:rsidRPr="000E19B9">
        <w:rPr>
          <w:b/>
          <w:bCs/>
          <w:sz w:val="24"/>
          <w:szCs w:val="24"/>
          <w:lang w:val="en-US"/>
        </w:rPr>
        <w:t>Title:</w:t>
      </w:r>
      <w:r w:rsidRPr="000E19B9">
        <w:rPr>
          <w:bCs/>
          <w:sz w:val="24"/>
          <w:szCs w:val="24"/>
          <w:lang w:val="en-US"/>
        </w:rPr>
        <w:tab/>
        <w:t xml:space="preserve">Cholera toxin B-subunit </w:t>
      </w:r>
      <w:proofErr w:type="spellStart"/>
      <w:r w:rsidRPr="000E19B9">
        <w:rPr>
          <w:bCs/>
          <w:sz w:val="24"/>
          <w:szCs w:val="24"/>
          <w:lang w:val="en-US"/>
        </w:rPr>
        <w:t>glycopeptide</w:t>
      </w:r>
      <w:proofErr w:type="spellEnd"/>
      <w:r w:rsidRPr="000E19B9">
        <w:rPr>
          <w:bCs/>
          <w:sz w:val="24"/>
          <w:szCs w:val="24"/>
          <w:lang w:val="en-US"/>
        </w:rPr>
        <w:t xml:space="preserve"> conjugates</w:t>
      </w:r>
    </w:p>
    <w:p w14:paraId="0B71CDB9" w14:textId="3608BCA2" w:rsidR="00FB2F05" w:rsidRPr="000E19B9" w:rsidRDefault="00FB2F05" w:rsidP="00FB2F05">
      <w:pPr>
        <w:spacing w:after="120"/>
        <w:jc w:val="both"/>
        <w:rPr>
          <w:bCs/>
          <w:sz w:val="24"/>
          <w:szCs w:val="24"/>
          <w:lang w:val="en-US"/>
        </w:rPr>
      </w:pPr>
      <w:r w:rsidRPr="000E19B9">
        <w:rPr>
          <w:b/>
          <w:bCs/>
          <w:sz w:val="24"/>
          <w:szCs w:val="24"/>
          <w:lang w:val="en-US"/>
        </w:rPr>
        <w:t>Creators:</w:t>
      </w:r>
      <w:r w:rsidRPr="000E19B9">
        <w:rPr>
          <w:bCs/>
          <w:sz w:val="24"/>
          <w:szCs w:val="24"/>
          <w:lang w:val="en-US"/>
        </w:rPr>
        <w:t xml:space="preserve"> Jonathan P Dolan, Michael E Webb, W Bruce Turnbull</w:t>
      </w:r>
    </w:p>
    <w:p w14:paraId="6D1E15E8" w14:textId="27CEE236" w:rsidR="00FB2F05" w:rsidRPr="000E19B9" w:rsidRDefault="00FB2F05" w:rsidP="00FB2F05">
      <w:pPr>
        <w:spacing w:after="120"/>
        <w:jc w:val="both"/>
        <w:rPr>
          <w:bCs/>
          <w:sz w:val="24"/>
          <w:szCs w:val="24"/>
          <w:lang w:val="en-US"/>
        </w:rPr>
      </w:pPr>
      <w:proofErr w:type="spellStart"/>
      <w:r w:rsidRPr="000E19B9">
        <w:rPr>
          <w:b/>
          <w:bCs/>
          <w:sz w:val="24"/>
          <w:szCs w:val="24"/>
          <w:lang w:val="en-US"/>
        </w:rPr>
        <w:t>Organisation</w:t>
      </w:r>
      <w:proofErr w:type="spellEnd"/>
      <w:r w:rsidRPr="000E19B9">
        <w:rPr>
          <w:b/>
          <w:bCs/>
          <w:sz w:val="24"/>
          <w:szCs w:val="24"/>
          <w:lang w:val="en-US"/>
        </w:rPr>
        <w:t>:</w:t>
      </w:r>
      <w:r w:rsidRPr="000E19B9">
        <w:rPr>
          <w:bCs/>
          <w:sz w:val="24"/>
          <w:szCs w:val="24"/>
          <w:lang w:val="en-US"/>
        </w:rPr>
        <w:t xml:space="preserve"> University of Leeds</w:t>
      </w:r>
    </w:p>
    <w:p w14:paraId="4D57BE36" w14:textId="68DEBB3A" w:rsidR="00FB2F05" w:rsidRPr="000E19B9" w:rsidRDefault="00FB2F05" w:rsidP="00FB2F05">
      <w:pPr>
        <w:spacing w:after="120"/>
        <w:jc w:val="both"/>
        <w:rPr>
          <w:bCs/>
          <w:sz w:val="24"/>
          <w:szCs w:val="24"/>
          <w:lang w:val="en-US"/>
        </w:rPr>
      </w:pPr>
      <w:r w:rsidRPr="000E19B9">
        <w:rPr>
          <w:b/>
          <w:bCs/>
          <w:sz w:val="24"/>
          <w:szCs w:val="24"/>
          <w:lang w:val="en-US"/>
        </w:rPr>
        <w:t>Publication Year</w:t>
      </w:r>
      <w:r w:rsidRPr="000E19B9">
        <w:rPr>
          <w:bCs/>
          <w:sz w:val="24"/>
          <w:szCs w:val="24"/>
          <w:lang w:val="en-US"/>
        </w:rPr>
        <w:t>: 2022</w:t>
      </w:r>
    </w:p>
    <w:p w14:paraId="5416CDBB" w14:textId="026F8876" w:rsidR="00FB2F05" w:rsidRPr="000E19B9" w:rsidRDefault="00FB2F05" w:rsidP="00FB2F05">
      <w:pPr>
        <w:spacing w:after="120"/>
        <w:jc w:val="both"/>
        <w:rPr>
          <w:bCs/>
          <w:sz w:val="24"/>
          <w:szCs w:val="24"/>
          <w:lang w:val="en-US"/>
        </w:rPr>
      </w:pPr>
      <w:r w:rsidRPr="000E19B9">
        <w:rPr>
          <w:b/>
          <w:bCs/>
          <w:sz w:val="24"/>
          <w:szCs w:val="24"/>
          <w:lang w:val="en-US"/>
        </w:rPr>
        <w:t>Description:</w:t>
      </w:r>
      <w:r w:rsidRPr="000E19B9">
        <w:rPr>
          <w:bCs/>
          <w:sz w:val="24"/>
          <w:szCs w:val="24"/>
          <w:lang w:val="en-US"/>
        </w:rPr>
        <w:t xml:space="preserve"> NMR spectroscopy data for </w:t>
      </w:r>
      <w:proofErr w:type="spellStart"/>
      <w:r w:rsidRPr="000E19B9">
        <w:rPr>
          <w:bCs/>
          <w:sz w:val="24"/>
          <w:szCs w:val="24"/>
          <w:lang w:val="en-US"/>
        </w:rPr>
        <w:t>galactosamine</w:t>
      </w:r>
      <w:proofErr w:type="spellEnd"/>
      <w:r w:rsidRPr="000E19B9">
        <w:rPr>
          <w:bCs/>
          <w:sz w:val="24"/>
          <w:szCs w:val="24"/>
          <w:lang w:val="en-US"/>
        </w:rPr>
        <w:t xml:space="preserve"> derivatives; polyacrylamide gel electrophoresis data for </w:t>
      </w:r>
      <w:proofErr w:type="spellStart"/>
      <w:r w:rsidRPr="000E19B9">
        <w:rPr>
          <w:bCs/>
          <w:sz w:val="24"/>
          <w:szCs w:val="24"/>
          <w:lang w:val="en-US"/>
        </w:rPr>
        <w:t>sortase</w:t>
      </w:r>
      <w:proofErr w:type="spellEnd"/>
      <w:r w:rsidRPr="000E19B9">
        <w:rPr>
          <w:bCs/>
          <w:sz w:val="24"/>
          <w:szCs w:val="24"/>
          <w:lang w:val="en-US"/>
        </w:rPr>
        <w:t>-mediated protein ligation reactions; protein mass spectrometry data for oxime-mediated protein ligation reactions</w:t>
      </w:r>
    </w:p>
    <w:p w14:paraId="59A806BA" w14:textId="75938732" w:rsidR="00FB2F05" w:rsidRPr="000E19B9" w:rsidRDefault="00FB2F05" w:rsidP="00FB2F05">
      <w:pPr>
        <w:spacing w:after="120"/>
        <w:jc w:val="both"/>
        <w:rPr>
          <w:bCs/>
          <w:sz w:val="24"/>
          <w:szCs w:val="24"/>
          <w:lang w:val="en-US"/>
        </w:rPr>
      </w:pPr>
      <w:r w:rsidRPr="000E19B9">
        <w:rPr>
          <w:b/>
          <w:bCs/>
          <w:sz w:val="24"/>
          <w:szCs w:val="24"/>
          <w:lang w:val="en-US"/>
        </w:rPr>
        <w:t>Cite as:</w:t>
      </w:r>
      <w:r w:rsidRPr="000E19B9">
        <w:rPr>
          <w:bCs/>
          <w:sz w:val="24"/>
          <w:szCs w:val="24"/>
          <w:lang w:val="en-US"/>
        </w:rPr>
        <w:t xml:space="preserve"> Jonathan P Dolan, Michael E Webb, W Bruce Turnbull (2022): Cholera toxin B-subunit </w:t>
      </w:r>
      <w:proofErr w:type="spellStart"/>
      <w:r w:rsidRPr="000E19B9">
        <w:rPr>
          <w:bCs/>
          <w:sz w:val="24"/>
          <w:szCs w:val="24"/>
          <w:lang w:val="en-US"/>
        </w:rPr>
        <w:t>glycopeptide</w:t>
      </w:r>
      <w:proofErr w:type="spellEnd"/>
      <w:r w:rsidRPr="000E19B9">
        <w:rPr>
          <w:bCs/>
          <w:sz w:val="24"/>
          <w:szCs w:val="24"/>
          <w:lang w:val="en-US"/>
        </w:rPr>
        <w:t xml:space="preserve"> conjugates. University of Leeds. [Dataset] https://doi.org/10.5518/1194</w:t>
      </w:r>
    </w:p>
    <w:p w14:paraId="35FFF3AD" w14:textId="5ED40FA5" w:rsidR="008D3FBA" w:rsidRPr="000E19B9" w:rsidRDefault="00FB2F05" w:rsidP="61918FA8">
      <w:pPr>
        <w:spacing w:after="120"/>
        <w:jc w:val="both"/>
        <w:rPr>
          <w:sz w:val="24"/>
          <w:szCs w:val="24"/>
          <w:lang w:val="en-US"/>
        </w:rPr>
      </w:pPr>
      <w:r w:rsidRPr="61918FA8">
        <w:rPr>
          <w:b/>
          <w:bCs/>
          <w:sz w:val="24"/>
          <w:szCs w:val="24"/>
          <w:lang w:val="en-US"/>
        </w:rPr>
        <w:t>Related publication:</w:t>
      </w:r>
      <w:r w:rsidRPr="61918FA8">
        <w:rPr>
          <w:sz w:val="24"/>
          <w:szCs w:val="24"/>
          <w:lang w:val="en-US"/>
        </w:rPr>
        <w:t xml:space="preserve"> </w:t>
      </w:r>
      <w:r w:rsidR="008D3FBA" w:rsidRPr="61918FA8">
        <w:rPr>
          <w:sz w:val="24"/>
          <w:szCs w:val="24"/>
          <w:lang w:val="en-US"/>
        </w:rPr>
        <w:t xml:space="preserve">Jonathan P. Dolan, Darren Machin, Simone </w:t>
      </w:r>
      <w:proofErr w:type="spellStart"/>
      <w:r w:rsidR="008D3FBA" w:rsidRPr="61918FA8">
        <w:rPr>
          <w:sz w:val="24"/>
          <w:szCs w:val="24"/>
          <w:lang w:val="en-US"/>
        </w:rPr>
        <w:t>Dedola</w:t>
      </w:r>
      <w:proofErr w:type="spellEnd"/>
      <w:r w:rsidR="008D3FBA" w:rsidRPr="61918FA8">
        <w:rPr>
          <w:sz w:val="24"/>
          <w:szCs w:val="24"/>
          <w:lang w:val="en-US"/>
        </w:rPr>
        <w:t xml:space="preserve">, Robert A. Field, Michael E. Webb, W. Bruce Turnbull, Synthesis of cholera toxin B-subunit </w:t>
      </w:r>
      <w:proofErr w:type="spellStart"/>
      <w:r w:rsidR="008D3FBA" w:rsidRPr="61918FA8">
        <w:rPr>
          <w:sz w:val="24"/>
          <w:szCs w:val="24"/>
          <w:lang w:val="en-US"/>
        </w:rPr>
        <w:t>glycoconjugates</w:t>
      </w:r>
      <w:proofErr w:type="spellEnd"/>
      <w:r w:rsidR="008D3FBA" w:rsidRPr="61918FA8">
        <w:rPr>
          <w:sz w:val="24"/>
          <w:szCs w:val="24"/>
          <w:lang w:val="en-US"/>
        </w:rPr>
        <w:t xml:space="preserve"> using site-specific orthogonal oxime and </w:t>
      </w:r>
      <w:proofErr w:type="spellStart"/>
      <w:r w:rsidR="008D3FBA" w:rsidRPr="61918FA8">
        <w:rPr>
          <w:sz w:val="24"/>
          <w:szCs w:val="24"/>
          <w:lang w:val="en-US"/>
        </w:rPr>
        <w:t>sortase</w:t>
      </w:r>
      <w:proofErr w:type="spellEnd"/>
      <w:r w:rsidR="008D3FBA" w:rsidRPr="61918FA8">
        <w:rPr>
          <w:sz w:val="24"/>
          <w:szCs w:val="24"/>
          <w:lang w:val="en-US"/>
        </w:rPr>
        <w:t xml:space="preserve"> ligation reactions</w:t>
      </w:r>
      <w:r w:rsidR="0012656C" w:rsidRPr="61918FA8">
        <w:rPr>
          <w:sz w:val="24"/>
          <w:szCs w:val="24"/>
          <w:lang w:val="en-US"/>
        </w:rPr>
        <w:t xml:space="preserve">. </w:t>
      </w:r>
      <w:r w:rsidR="0012656C" w:rsidRPr="61918FA8">
        <w:rPr>
          <w:i/>
          <w:iCs/>
          <w:sz w:val="24"/>
          <w:szCs w:val="24"/>
          <w:lang w:val="en-US"/>
        </w:rPr>
        <w:t>Front. Chem. – Chem. Biol</w:t>
      </w:r>
      <w:r w:rsidR="0012656C" w:rsidRPr="61918FA8">
        <w:rPr>
          <w:sz w:val="24"/>
          <w:szCs w:val="24"/>
          <w:lang w:val="en-US"/>
        </w:rPr>
        <w:t xml:space="preserve">. 2022, </w:t>
      </w:r>
      <w:r w:rsidR="271D0567" w:rsidRPr="61918FA8">
        <w:rPr>
          <w:rFonts w:ascii="Calibri" w:eastAsia="Calibri" w:hAnsi="Calibri" w:cs="Calibri"/>
          <w:sz w:val="24"/>
          <w:szCs w:val="24"/>
          <w:lang w:val="en-US"/>
        </w:rPr>
        <w:t>10, 958272</w:t>
      </w:r>
      <w:r w:rsidR="0012656C" w:rsidRPr="61918FA8">
        <w:rPr>
          <w:sz w:val="24"/>
          <w:szCs w:val="24"/>
          <w:lang w:val="en-US"/>
        </w:rPr>
        <w:t>.</w:t>
      </w:r>
    </w:p>
    <w:p w14:paraId="3A406C69" w14:textId="551EDDAB" w:rsidR="00FB2F05" w:rsidRPr="000E19B9" w:rsidRDefault="00FB2F05" w:rsidP="00FB2F05">
      <w:pPr>
        <w:spacing w:after="120"/>
        <w:jc w:val="both"/>
        <w:rPr>
          <w:bCs/>
          <w:sz w:val="24"/>
          <w:szCs w:val="24"/>
          <w:lang w:val="en-US"/>
        </w:rPr>
      </w:pPr>
      <w:r w:rsidRPr="000E19B9">
        <w:rPr>
          <w:b/>
          <w:bCs/>
          <w:sz w:val="24"/>
          <w:szCs w:val="24"/>
          <w:lang w:val="en-US"/>
        </w:rPr>
        <w:t>Contact:</w:t>
      </w:r>
      <w:r w:rsidRPr="000E19B9">
        <w:rPr>
          <w:bCs/>
          <w:sz w:val="24"/>
          <w:szCs w:val="24"/>
          <w:lang w:val="en-US"/>
        </w:rPr>
        <w:t xml:space="preserve"> </w:t>
      </w:r>
      <w:r w:rsidR="0012656C" w:rsidRPr="000E19B9">
        <w:rPr>
          <w:bCs/>
          <w:sz w:val="24"/>
          <w:szCs w:val="24"/>
          <w:lang w:val="en-US"/>
        </w:rPr>
        <w:t>w.b.turnbull@leeds.ac.uk</w:t>
      </w:r>
    </w:p>
    <w:p w14:paraId="2F8908E9" w14:textId="07ABC283" w:rsidR="0012656C" w:rsidRPr="000E19B9" w:rsidRDefault="0012656C" w:rsidP="004B3CD3">
      <w:pPr>
        <w:spacing w:after="0"/>
        <w:ind w:firstLine="426"/>
        <w:jc w:val="both"/>
        <w:rPr>
          <w:sz w:val="24"/>
          <w:szCs w:val="24"/>
          <w:lang w:val="en-US"/>
        </w:rPr>
      </w:pPr>
    </w:p>
    <w:p w14:paraId="07F94F7D" w14:textId="77777777" w:rsidR="000E19B9" w:rsidRPr="000E19B9" w:rsidRDefault="000E19B9" w:rsidP="000E19B9">
      <w:pPr>
        <w:rPr>
          <w:b/>
          <w:sz w:val="24"/>
          <w:szCs w:val="24"/>
          <w:lang w:val="en-US"/>
        </w:rPr>
      </w:pPr>
      <w:r w:rsidRPr="000E19B9">
        <w:rPr>
          <w:b/>
          <w:sz w:val="24"/>
          <w:szCs w:val="24"/>
          <w:lang w:val="en-US"/>
        </w:rPr>
        <w:t>2. TERMS OF USE</w:t>
      </w:r>
    </w:p>
    <w:p w14:paraId="17CD3C4D" w14:textId="53336265" w:rsidR="000E19B9" w:rsidRDefault="000E19B9" w:rsidP="000E19B9">
      <w:pPr>
        <w:rPr>
          <w:sz w:val="24"/>
          <w:szCs w:val="24"/>
          <w:lang w:val="en-US"/>
        </w:rPr>
      </w:pPr>
      <w:r w:rsidRPr="000E19B9">
        <w:rPr>
          <w:sz w:val="24"/>
          <w:szCs w:val="24"/>
          <w:lang w:val="en-US"/>
        </w:rPr>
        <w:t xml:space="preserve">This dataset is licensed under a Creative Commons Attribution 4.0 International </w:t>
      </w:r>
      <w:proofErr w:type="spellStart"/>
      <w:r w:rsidRPr="000E19B9">
        <w:rPr>
          <w:sz w:val="24"/>
          <w:szCs w:val="24"/>
          <w:lang w:val="en-US"/>
        </w:rPr>
        <w:t>Licence</w:t>
      </w:r>
      <w:proofErr w:type="spellEnd"/>
      <w:r w:rsidRPr="000E19B9">
        <w:rPr>
          <w:sz w:val="24"/>
          <w:szCs w:val="24"/>
          <w:lang w:val="en-US"/>
        </w:rPr>
        <w:t>: https://creativ</w:t>
      </w:r>
      <w:r>
        <w:rPr>
          <w:sz w:val="24"/>
          <w:szCs w:val="24"/>
          <w:lang w:val="en-US"/>
        </w:rPr>
        <w:t>ecommons.org/licenses/by/4.0/.]</w:t>
      </w:r>
    </w:p>
    <w:p w14:paraId="75529089" w14:textId="77777777" w:rsidR="000E19B9" w:rsidRPr="000E19B9" w:rsidRDefault="000E19B9" w:rsidP="000E19B9">
      <w:pPr>
        <w:rPr>
          <w:sz w:val="24"/>
          <w:szCs w:val="24"/>
          <w:lang w:val="en-US"/>
        </w:rPr>
      </w:pPr>
    </w:p>
    <w:p w14:paraId="378F12F7" w14:textId="77777777" w:rsidR="000E19B9" w:rsidRPr="000E19B9" w:rsidRDefault="000E19B9" w:rsidP="000E19B9">
      <w:pPr>
        <w:rPr>
          <w:b/>
          <w:sz w:val="24"/>
          <w:szCs w:val="24"/>
          <w:lang w:val="en-US"/>
        </w:rPr>
      </w:pPr>
      <w:r w:rsidRPr="000E19B9">
        <w:rPr>
          <w:b/>
          <w:sz w:val="24"/>
          <w:szCs w:val="24"/>
          <w:lang w:val="en-US"/>
        </w:rPr>
        <w:t>3. PROJECT AND FUNDING INFORMATION</w:t>
      </w:r>
    </w:p>
    <w:p w14:paraId="4A6A24DC" w14:textId="5B09D726" w:rsidR="000E19B9" w:rsidRPr="000E19B9" w:rsidRDefault="000E19B9" w:rsidP="000E19B9">
      <w:pPr>
        <w:rPr>
          <w:sz w:val="24"/>
          <w:szCs w:val="24"/>
          <w:lang w:val="en-US"/>
        </w:rPr>
      </w:pPr>
      <w:r w:rsidRPr="000E19B9">
        <w:rPr>
          <w:b/>
          <w:sz w:val="24"/>
          <w:szCs w:val="24"/>
          <w:lang w:val="en-US"/>
        </w:rPr>
        <w:t xml:space="preserve">Funding </w:t>
      </w:r>
      <w:proofErr w:type="spellStart"/>
      <w:r w:rsidRPr="000E19B9">
        <w:rPr>
          <w:b/>
          <w:sz w:val="24"/>
          <w:szCs w:val="24"/>
          <w:lang w:val="en-US"/>
        </w:rPr>
        <w:t>organisation</w:t>
      </w:r>
      <w:proofErr w:type="spellEnd"/>
      <w:r w:rsidRPr="000E19B9">
        <w:rPr>
          <w:b/>
          <w:sz w:val="24"/>
          <w:szCs w:val="24"/>
          <w:lang w:val="en-US"/>
        </w:rPr>
        <w:t>:</w:t>
      </w:r>
      <w:r w:rsidRPr="000E19B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BBSRC, Iceni </w:t>
      </w:r>
      <w:proofErr w:type="spellStart"/>
      <w:r>
        <w:rPr>
          <w:sz w:val="24"/>
          <w:szCs w:val="24"/>
          <w:lang w:val="en-US"/>
        </w:rPr>
        <w:t>Glycoscience</w:t>
      </w:r>
      <w:proofErr w:type="spellEnd"/>
    </w:p>
    <w:p w14:paraId="6B805560" w14:textId="6F420A83" w:rsidR="000E19B9" w:rsidRPr="000E19B9" w:rsidRDefault="000E19B9" w:rsidP="000E19B9">
      <w:pPr>
        <w:rPr>
          <w:sz w:val="24"/>
          <w:szCs w:val="24"/>
          <w:lang w:val="en-US"/>
        </w:rPr>
      </w:pPr>
      <w:r w:rsidRPr="000E19B9">
        <w:rPr>
          <w:b/>
          <w:sz w:val="24"/>
          <w:szCs w:val="24"/>
          <w:lang w:val="en-US"/>
        </w:rPr>
        <w:t>Grant no.:</w:t>
      </w:r>
      <w:r>
        <w:rPr>
          <w:sz w:val="24"/>
          <w:szCs w:val="24"/>
          <w:lang w:val="en-US"/>
        </w:rPr>
        <w:t xml:space="preserve"> BB/M011151/1</w:t>
      </w:r>
    </w:p>
    <w:p w14:paraId="2FA8407B" w14:textId="5C75DF1D" w:rsidR="000E19B9" w:rsidRDefault="000E19B9" w:rsidP="000E19B9">
      <w:pPr>
        <w:spacing w:after="0"/>
        <w:jc w:val="both"/>
        <w:rPr>
          <w:sz w:val="24"/>
          <w:szCs w:val="24"/>
          <w:lang w:val="en-US"/>
        </w:rPr>
      </w:pPr>
    </w:p>
    <w:p w14:paraId="32FA5872" w14:textId="77777777" w:rsidR="00B11A06" w:rsidRDefault="00B11A06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br w:type="page"/>
      </w:r>
    </w:p>
    <w:p w14:paraId="38A809CD" w14:textId="1CDBAFF7" w:rsidR="00F2024B" w:rsidRPr="00F2024B" w:rsidRDefault="00F2024B" w:rsidP="00F2024B">
      <w:pPr>
        <w:spacing w:after="0"/>
        <w:jc w:val="both"/>
        <w:rPr>
          <w:b/>
          <w:sz w:val="24"/>
          <w:szCs w:val="24"/>
          <w:lang w:val="en-US"/>
        </w:rPr>
      </w:pPr>
      <w:r w:rsidRPr="00F2024B">
        <w:rPr>
          <w:b/>
          <w:sz w:val="24"/>
          <w:szCs w:val="24"/>
          <w:lang w:val="en-US"/>
        </w:rPr>
        <w:lastRenderedPageBreak/>
        <w:t>4. CONTENTS</w:t>
      </w:r>
    </w:p>
    <w:p w14:paraId="62D5F6CF" w14:textId="77777777" w:rsidR="00D82C74" w:rsidRDefault="00D82C74" w:rsidP="000E19B9">
      <w:pPr>
        <w:spacing w:after="0"/>
        <w:jc w:val="both"/>
        <w:rPr>
          <w:b/>
          <w:sz w:val="24"/>
          <w:szCs w:val="24"/>
          <w:lang w:val="en-US"/>
        </w:rPr>
      </w:pPr>
    </w:p>
    <w:p w14:paraId="7B437CF6" w14:textId="33542DFF" w:rsidR="000E19B9" w:rsidRPr="00D82C74" w:rsidRDefault="00483359" w:rsidP="000E19B9">
      <w:pPr>
        <w:spacing w:after="0"/>
        <w:jc w:val="both"/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NMR_</w:t>
      </w:r>
      <w:bookmarkStart w:id="0" w:name="_GoBack"/>
      <w:bookmarkEnd w:id="0"/>
      <w:r w:rsidR="00D82C74" w:rsidRPr="00D82C74">
        <w:rPr>
          <w:b/>
          <w:sz w:val="24"/>
          <w:szCs w:val="24"/>
          <w:lang w:val="en-US"/>
        </w:rPr>
        <w:t>spectroscopy.zip</w:t>
      </w:r>
    </w:p>
    <w:p w14:paraId="69440913" w14:textId="63EF88B6" w:rsidR="00034817" w:rsidRDefault="001A2F97" w:rsidP="000E19B9">
      <w:pPr>
        <w:spacing w:after="0"/>
        <w:jc w:val="both"/>
        <w:rPr>
          <w:rFonts w:cstheme="minorHAnsi"/>
          <w:color w:val="000000"/>
          <w:sz w:val="24"/>
          <w:szCs w:val="24"/>
        </w:rPr>
      </w:pPr>
      <w:r w:rsidRPr="000E19B9">
        <w:rPr>
          <w:rFonts w:cstheme="minorHAnsi"/>
          <w:color w:val="000000"/>
          <w:sz w:val="24"/>
          <w:szCs w:val="24"/>
        </w:rPr>
        <w:t xml:space="preserve">FID data and associated files for the </w:t>
      </w:r>
      <w:r w:rsidRPr="000E19B9">
        <w:rPr>
          <w:rFonts w:cstheme="minorHAnsi"/>
          <w:color w:val="000000"/>
          <w:sz w:val="24"/>
          <w:szCs w:val="24"/>
          <w:vertAlign w:val="superscript"/>
        </w:rPr>
        <w:t>1</w:t>
      </w:r>
      <w:r w:rsidRPr="000E19B9">
        <w:rPr>
          <w:rFonts w:cstheme="minorHAnsi"/>
          <w:color w:val="000000"/>
          <w:sz w:val="24"/>
          <w:szCs w:val="24"/>
        </w:rPr>
        <w:t xml:space="preserve">H, </w:t>
      </w:r>
      <w:r w:rsidRPr="000E19B9">
        <w:rPr>
          <w:rFonts w:cstheme="minorHAnsi"/>
          <w:color w:val="000000"/>
          <w:sz w:val="24"/>
          <w:szCs w:val="24"/>
          <w:vertAlign w:val="superscript"/>
        </w:rPr>
        <w:t>13</w:t>
      </w:r>
      <w:r w:rsidRPr="000E19B9">
        <w:rPr>
          <w:rFonts w:cstheme="minorHAnsi"/>
          <w:color w:val="000000"/>
          <w:sz w:val="24"/>
          <w:szCs w:val="24"/>
        </w:rPr>
        <w:t xml:space="preserve">C, </w:t>
      </w:r>
      <w:r w:rsidR="000872CC" w:rsidRPr="000E19B9">
        <w:rPr>
          <w:rFonts w:cstheme="minorHAnsi"/>
          <w:color w:val="000000"/>
          <w:sz w:val="24"/>
          <w:szCs w:val="24"/>
        </w:rPr>
        <w:t>COSY</w:t>
      </w:r>
      <w:r w:rsidRPr="000E19B9">
        <w:rPr>
          <w:rFonts w:cstheme="minorHAnsi"/>
          <w:color w:val="000000"/>
          <w:sz w:val="24"/>
          <w:szCs w:val="24"/>
        </w:rPr>
        <w:t xml:space="preserve"> and HSQC </w:t>
      </w:r>
      <w:r w:rsidR="00305DC0" w:rsidRPr="000E19B9">
        <w:rPr>
          <w:rFonts w:cstheme="minorHAnsi"/>
          <w:color w:val="000000"/>
          <w:sz w:val="24"/>
          <w:szCs w:val="24"/>
        </w:rPr>
        <w:t xml:space="preserve">spectra are available for compounds shown below. The files for each compound are contained in separate folders with sub-folders coded as follows: </w:t>
      </w:r>
      <w:r w:rsidR="00305DC0" w:rsidRPr="000E19B9">
        <w:rPr>
          <w:rFonts w:cstheme="minorHAnsi"/>
          <w:color w:val="000000"/>
          <w:sz w:val="24"/>
          <w:szCs w:val="24"/>
          <w:vertAlign w:val="superscript"/>
        </w:rPr>
        <w:t>1</w:t>
      </w:r>
      <w:r w:rsidR="00305DC0" w:rsidRPr="000E19B9">
        <w:rPr>
          <w:rFonts w:cstheme="minorHAnsi"/>
          <w:color w:val="000000"/>
          <w:sz w:val="24"/>
          <w:szCs w:val="24"/>
        </w:rPr>
        <w:t xml:space="preserve">H (10), </w:t>
      </w:r>
      <w:r w:rsidR="00305DC0" w:rsidRPr="000E19B9">
        <w:rPr>
          <w:rFonts w:cstheme="minorHAnsi"/>
          <w:color w:val="000000"/>
          <w:sz w:val="24"/>
          <w:szCs w:val="24"/>
          <w:vertAlign w:val="superscript"/>
        </w:rPr>
        <w:t>13</w:t>
      </w:r>
      <w:r w:rsidR="00305DC0" w:rsidRPr="000E19B9">
        <w:rPr>
          <w:rFonts w:cstheme="minorHAnsi"/>
          <w:color w:val="000000"/>
          <w:sz w:val="24"/>
          <w:szCs w:val="24"/>
        </w:rPr>
        <w:t>C (11)</w:t>
      </w:r>
      <w:r w:rsidR="000872CC" w:rsidRPr="000E19B9">
        <w:rPr>
          <w:rFonts w:cstheme="minorHAnsi"/>
          <w:color w:val="000000"/>
          <w:sz w:val="24"/>
          <w:szCs w:val="24"/>
        </w:rPr>
        <w:t>,</w:t>
      </w:r>
      <w:r w:rsidR="007C4956" w:rsidRPr="000E19B9">
        <w:rPr>
          <w:rFonts w:cstheme="minorHAnsi"/>
          <w:color w:val="000000"/>
          <w:sz w:val="24"/>
          <w:szCs w:val="24"/>
        </w:rPr>
        <w:t xml:space="preserve"> COSY (12), HSQC (13)</w:t>
      </w:r>
      <w:r w:rsidR="0070572C" w:rsidRPr="000E19B9">
        <w:rPr>
          <w:rFonts w:cstheme="minorHAnsi"/>
          <w:color w:val="000000"/>
          <w:sz w:val="24"/>
          <w:szCs w:val="24"/>
        </w:rPr>
        <w:t>, DEPT</w:t>
      </w:r>
      <w:r w:rsidR="00353B9E" w:rsidRPr="000E19B9">
        <w:rPr>
          <w:rFonts w:cstheme="minorHAnsi"/>
          <w:color w:val="000000"/>
          <w:sz w:val="24"/>
          <w:szCs w:val="24"/>
        </w:rPr>
        <w:t>-135 (14)</w:t>
      </w:r>
      <w:r w:rsidR="007C4956" w:rsidRPr="000E19B9">
        <w:rPr>
          <w:rFonts w:cstheme="minorHAnsi"/>
          <w:color w:val="000000"/>
          <w:sz w:val="24"/>
          <w:szCs w:val="24"/>
        </w:rPr>
        <w:t xml:space="preserve">. The files </w:t>
      </w:r>
      <w:r w:rsidR="0045036E" w:rsidRPr="000E19B9">
        <w:rPr>
          <w:rFonts w:cstheme="minorHAnsi"/>
          <w:color w:val="000000"/>
          <w:sz w:val="24"/>
          <w:szCs w:val="24"/>
        </w:rPr>
        <w:t xml:space="preserve">were processed using </w:t>
      </w:r>
      <w:proofErr w:type="spellStart"/>
      <w:r w:rsidR="0045036E" w:rsidRPr="000E19B9">
        <w:rPr>
          <w:rFonts w:cstheme="minorHAnsi"/>
          <w:color w:val="000000"/>
          <w:sz w:val="24"/>
          <w:szCs w:val="24"/>
        </w:rPr>
        <w:t>MestReNova</w:t>
      </w:r>
      <w:proofErr w:type="spellEnd"/>
      <w:r w:rsidR="0045036E" w:rsidRPr="000E19B9">
        <w:rPr>
          <w:rFonts w:cstheme="minorHAnsi"/>
          <w:color w:val="000000"/>
          <w:sz w:val="24"/>
          <w:szCs w:val="24"/>
        </w:rPr>
        <w:t>.</w:t>
      </w:r>
    </w:p>
    <w:p w14:paraId="624101AB" w14:textId="77777777" w:rsidR="00034817" w:rsidRPr="000E19B9" w:rsidRDefault="00034817" w:rsidP="000E19B9">
      <w:pPr>
        <w:spacing w:after="0"/>
        <w:jc w:val="both"/>
        <w:rPr>
          <w:rFonts w:cstheme="minorHAnsi"/>
          <w:color w:val="000000"/>
          <w:sz w:val="24"/>
          <w:szCs w:val="24"/>
        </w:rPr>
      </w:pPr>
    </w:p>
    <w:p w14:paraId="644AB33A" w14:textId="61022358" w:rsidR="00801584" w:rsidRPr="000E19B9" w:rsidRDefault="004B3CD3" w:rsidP="004B3CD3">
      <w:pPr>
        <w:spacing w:after="0"/>
        <w:jc w:val="center"/>
        <w:rPr>
          <w:rFonts w:cstheme="minorHAnsi"/>
          <w:color w:val="000000"/>
          <w:sz w:val="24"/>
          <w:szCs w:val="24"/>
        </w:rPr>
      </w:pPr>
      <w:r w:rsidRPr="000E19B9">
        <w:rPr>
          <w:noProof/>
          <w:sz w:val="24"/>
          <w:szCs w:val="24"/>
        </w:rPr>
        <w:object w:dxaOrig="6182" w:dyaOrig="5503" w14:anchorId="496F48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93pt;height:349pt" o:ole="">
            <v:imagedata r:id="rId8" o:title=""/>
          </v:shape>
          <o:OLEObject Type="Embed" ProgID="ChemDraw.Document.6.0" ShapeID="_x0000_i1025" DrawAspect="Content" ObjectID="_1771654732" r:id="rId9"/>
        </w:object>
      </w:r>
    </w:p>
    <w:p w14:paraId="0EA8D199" w14:textId="37060F14" w:rsidR="00D82C74" w:rsidRDefault="00D82C74" w:rsidP="00D82C74">
      <w:pPr>
        <w:spacing w:after="0"/>
        <w:jc w:val="both"/>
        <w:rPr>
          <w:rFonts w:cstheme="minorHAnsi"/>
          <w:color w:val="000000"/>
          <w:sz w:val="24"/>
          <w:szCs w:val="24"/>
        </w:rPr>
      </w:pPr>
    </w:p>
    <w:p w14:paraId="7E7D3C5E" w14:textId="77777777" w:rsidR="00B11A06" w:rsidRDefault="00B11A06" w:rsidP="00D82C74">
      <w:pPr>
        <w:spacing w:after="0"/>
        <w:jc w:val="both"/>
        <w:rPr>
          <w:rFonts w:cstheme="minorHAnsi"/>
          <w:b/>
          <w:color w:val="000000"/>
          <w:sz w:val="24"/>
          <w:szCs w:val="24"/>
        </w:rPr>
      </w:pPr>
    </w:p>
    <w:p w14:paraId="39BC449E" w14:textId="2278C84C" w:rsidR="00D82C74" w:rsidRPr="00D82C74" w:rsidRDefault="00D82C74" w:rsidP="00D82C74">
      <w:pPr>
        <w:spacing w:after="0"/>
        <w:jc w:val="both"/>
        <w:rPr>
          <w:rFonts w:cstheme="minorHAnsi"/>
          <w:b/>
          <w:color w:val="000000"/>
          <w:sz w:val="24"/>
          <w:szCs w:val="24"/>
        </w:rPr>
      </w:pPr>
      <w:r w:rsidRPr="00D82C74">
        <w:rPr>
          <w:rFonts w:cstheme="minorHAnsi"/>
          <w:b/>
          <w:color w:val="000000"/>
          <w:sz w:val="24"/>
          <w:szCs w:val="24"/>
        </w:rPr>
        <w:t>Protein_ESMS_BAF.zip</w:t>
      </w:r>
    </w:p>
    <w:p w14:paraId="353C2CFB" w14:textId="089AB361" w:rsidR="0069177B" w:rsidRPr="000E19B9" w:rsidRDefault="00D82C74" w:rsidP="00D82C74">
      <w:pPr>
        <w:spacing w:after="240"/>
        <w:jc w:val="both"/>
        <w:rPr>
          <w:rFonts w:cstheme="minorHAnsi"/>
          <w:color w:val="000000"/>
          <w:sz w:val="24"/>
          <w:szCs w:val="24"/>
        </w:rPr>
      </w:pPr>
      <w:r w:rsidRPr="00D82C74">
        <w:rPr>
          <w:rFonts w:cstheme="minorHAnsi"/>
          <w:color w:val="000000"/>
          <w:sz w:val="24"/>
          <w:szCs w:val="24"/>
        </w:rPr>
        <w:t>Bruker electrospray mass spectrometry .</w:t>
      </w:r>
      <w:proofErr w:type="spellStart"/>
      <w:r w:rsidRPr="00D82C74">
        <w:rPr>
          <w:rFonts w:cstheme="minorHAnsi"/>
          <w:color w:val="000000"/>
          <w:sz w:val="24"/>
          <w:szCs w:val="24"/>
        </w:rPr>
        <w:t>baf</w:t>
      </w:r>
      <w:proofErr w:type="spellEnd"/>
      <w:r w:rsidRPr="00D82C74">
        <w:rPr>
          <w:rFonts w:cstheme="minorHAnsi"/>
          <w:color w:val="000000"/>
          <w:sz w:val="24"/>
          <w:szCs w:val="24"/>
        </w:rPr>
        <w:t xml:space="preserve"> files for CTB-LPETGA, Oxidised CTB-LPETGA and biotinylated CTB-LPETGA protein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5"/>
        <w:gridCol w:w="4820"/>
        <w:gridCol w:w="1791"/>
      </w:tblGrid>
      <w:tr w:rsidR="005C5F03" w:rsidRPr="000E19B9" w14:paraId="06DB49C1" w14:textId="77777777" w:rsidTr="00C86975">
        <w:tc>
          <w:tcPr>
            <w:tcW w:w="2405" w:type="dxa"/>
          </w:tcPr>
          <w:p w14:paraId="160ACF7B" w14:textId="6E963C59" w:rsidR="005C5F03" w:rsidRPr="000E19B9" w:rsidRDefault="005C5F03" w:rsidP="00B11A06">
            <w:pPr>
              <w:spacing w:after="120"/>
              <w:jc w:val="both"/>
              <w:rPr>
                <w:rFonts w:cstheme="minorHAnsi"/>
                <w:b/>
                <w:bCs/>
                <w:color w:val="000000"/>
                <w:sz w:val="24"/>
                <w:szCs w:val="24"/>
              </w:rPr>
            </w:pPr>
            <w:r w:rsidRPr="000E19B9">
              <w:rPr>
                <w:rFonts w:cstheme="minorHAnsi"/>
                <w:b/>
                <w:bCs/>
                <w:color w:val="000000"/>
                <w:sz w:val="24"/>
                <w:szCs w:val="24"/>
              </w:rPr>
              <w:t>Protein</w:t>
            </w:r>
          </w:p>
        </w:tc>
        <w:tc>
          <w:tcPr>
            <w:tcW w:w="4820" w:type="dxa"/>
          </w:tcPr>
          <w:p w14:paraId="37C66D5D" w14:textId="5E76E421" w:rsidR="005C5F03" w:rsidRPr="000E19B9" w:rsidRDefault="005C5F03" w:rsidP="00B11A06">
            <w:pPr>
              <w:spacing w:after="120"/>
              <w:jc w:val="both"/>
              <w:rPr>
                <w:rFonts w:cstheme="minorHAnsi"/>
                <w:b/>
                <w:bCs/>
                <w:color w:val="000000"/>
                <w:sz w:val="24"/>
                <w:szCs w:val="24"/>
              </w:rPr>
            </w:pPr>
            <w:r w:rsidRPr="000E19B9">
              <w:rPr>
                <w:rFonts w:cstheme="minorHAnsi"/>
                <w:b/>
                <w:bCs/>
                <w:color w:val="000000"/>
                <w:sz w:val="24"/>
                <w:szCs w:val="24"/>
              </w:rPr>
              <w:t>Description</w:t>
            </w:r>
          </w:p>
        </w:tc>
        <w:tc>
          <w:tcPr>
            <w:tcW w:w="1791" w:type="dxa"/>
          </w:tcPr>
          <w:p w14:paraId="525E4DCB" w14:textId="3E102541" w:rsidR="005C5F03" w:rsidRPr="000E19B9" w:rsidRDefault="005C5F03" w:rsidP="00B11A06">
            <w:pPr>
              <w:spacing w:after="120"/>
              <w:jc w:val="both"/>
              <w:rPr>
                <w:rFonts w:cstheme="minorHAnsi"/>
                <w:b/>
                <w:bCs/>
                <w:color w:val="000000"/>
                <w:sz w:val="24"/>
                <w:szCs w:val="24"/>
              </w:rPr>
            </w:pPr>
            <w:r w:rsidRPr="000E19B9">
              <w:rPr>
                <w:rFonts w:cstheme="minorHAnsi"/>
                <w:b/>
                <w:bCs/>
                <w:color w:val="000000"/>
                <w:sz w:val="24"/>
                <w:szCs w:val="24"/>
              </w:rPr>
              <w:t>Folder Code</w:t>
            </w:r>
          </w:p>
        </w:tc>
      </w:tr>
      <w:tr w:rsidR="005C5F03" w:rsidRPr="000E19B9" w14:paraId="78DE1B23" w14:textId="77777777" w:rsidTr="00C86975">
        <w:tc>
          <w:tcPr>
            <w:tcW w:w="2405" w:type="dxa"/>
          </w:tcPr>
          <w:p w14:paraId="25A91EE5" w14:textId="7864CE17" w:rsidR="005C5F03" w:rsidRPr="000E19B9" w:rsidRDefault="00442AEE" w:rsidP="00B11A06">
            <w:pPr>
              <w:spacing w:after="120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0E19B9">
              <w:rPr>
                <w:rFonts w:cstheme="minorHAnsi"/>
                <w:color w:val="000000"/>
                <w:sz w:val="24"/>
                <w:szCs w:val="24"/>
              </w:rPr>
              <w:t>CTB</w:t>
            </w:r>
            <w:r w:rsidR="00B406E5" w:rsidRPr="000E19B9">
              <w:rPr>
                <w:rFonts w:cstheme="minorHAnsi"/>
                <w:color w:val="000000"/>
                <w:sz w:val="24"/>
                <w:szCs w:val="24"/>
              </w:rPr>
              <w:t>-LPETGA</w:t>
            </w:r>
          </w:p>
        </w:tc>
        <w:tc>
          <w:tcPr>
            <w:tcW w:w="4820" w:type="dxa"/>
          </w:tcPr>
          <w:p w14:paraId="6413105B" w14:textId="12D6724B" w:rsidR="005C5F03" w:rsidRPr="000E19B9" w:rsidRDefault="00C86975" w:rsidP="00B11A06">
            <w:pPr>
              <w:spacing w:after="120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0E19B9">
              <w:rPr>
                <w:rFonts w:cstheme="minorHAnsi"/>
                <w:color w:val="000000"/>
                <w:sz w:val="24"/>
                <w:szCs w:val="24"/>
              </w:rPr>
              <w:t>CTB</w:t>
            </w:r>
            <w:r w:rsidR="00B406E5" w:rsidRPr="000E19B9">
              <w:rPr>
                <w:rFonts w:cstheme="minorHAnsi"/>
                <w:color w:val="000000"/>
                <w:sz w:val="24"/>
                <w:szCs w:val="24"/>
              </w:rPr>
              <w:t>-LPETGA</w:t>
            </w:r>
            <w:r w:rsidRPr="000E19B9">
              <w:rPr>
                <w:rFonts w:cstheme="minorHAnsi"/>
                <w:color w:val="000000"/>
                <w:sz w:val="24"/>
                <w:szCs w:val="24"/>
              </w:rPr>
              <w:t xml:space="preserve"> following purification</w:t>
            </w:r>
          </w:p>
        </w:tc>
        <w:tc>
          <w:tcPr>
            <w:tcW w:w="1791" w:type="dxa"/>
          </w:tcPr>
          <w:p w14:paraId="4A6752BE" w14:textId="679B38FB" w:rsidR="005C5F03" w:rsidRPr="000E19B9" w:rsidRDefault="00B406E5" w:rsidP="00B11A06">
            <w:pPr>
              <w:spacing w:after="120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0E19B9">
              <w:rPr>
                <w:rFonts w:cstheme="minorHAnsi"/>
                <w:color w:val="000000"/>
                <w:sz w:val="24"/>
                <w:szCs w:val="24"/>
              </w:rPr>
              <w:t>CTB-LPETGA</w:t>
            </w:r>
          </w:p>
        </w:tc>
      </w:tr>
      <w:tr w:rsidR="008B719C" w:rsidRPr="000E19B9" w14:paraId="390CC120" w14:textId="77777777" w:rsidTr="00C86975">
        <w:tc>
          <w:tcPr>
            <w:tcW w:w="2405" w:type="dxa"/>
          </w:tcPr>
          <w:p w14:paraId="0BC7B0DA" w14:textId="2E323267" w:rsidR="008B719C" w:rsidRPr="000E19B9" w:rsidRDefault="009946DA" w:rsidP="00B11A06">
            <w:pPr>
              <w:spacing w:after="120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0E19B9">
              <w:rPr>
                <w:rFonts w:cstheme="minorHAnsi"/>
                <w:color w:val="000000"/>
                <w:sz w:val="24"/>
                <w:szCs w:val="24"/>
              </w:rPr>
              <w:t>Oxidised-CTB</w:t>
            </w:r>
            <w:r w:rsidR="00B406E5" w:rsidRPr="000E19B9">
              <w:rPr>
                <w:rFonts w:cstheme="minorHAnsi"/>
                <w:color w:val="000000"/>
                <w:sz w:val="24"/>
                <w:szCs w:val="24"/>
              </w:rPr>
              <w:t>-LPETGA</w:t>
            </w:r>
          </w:p>
        </w:tc>
        <w:tc>
          <w:tcPr>
            <w:tcW w:w="4820" w:type="dxa"/>
          </w:tcPr>
          <w:p w14:paraId="06D84DDA" w14:textId="2A16DE45" w:rsidR="008B719C" w:rsidRPr="000E19B9" w:rsidRDefault="00C86975" w:rsidP="00B11A06">
            <w:pPr>
              <w:spacing w:after="120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0E19B9">
              <w:rPr>
                <w:rFonts w:cstheme="minorHAnsi"/>
                <w:color w:val="000000"/>
                <w:sz w:val="24"/>
                <w:szCs w:val="24"/>
              </w:rPr>
              <w:t xml:space="preserve">Crude </w:t>
            </w:r>
            <w:r w:rsidR="008755E5" w:rsidRPr="000E19B9">
              <w:rPr>
                <w:rFonts w:cstheme="minorHAnsi"/>
                <w:color w:val="000000"/>
                <w:sz w:val="24"/>
                <w:szCs w:val="24"/>
              </w:rPr>
              <w:t>LC-</w:t>
            </w:r>
            <w:r w:rsidRPr="000E19B9">
              <w:rPr>
                <w:rFonts w:cstheme="minorHAnsi"/>
                <w:color w:val="000000"/>
                <w:sz w:val="24"/>
                <w:szCs w:val="24"/>
              </w:rPr>
              <w:t xml:space="preserve">MS </w:t>
            </w:r>
            <w:r w:rsidR="008755E5" w:rsidRPr="000E19B9">
              <w:rPr>
                <w:rFonts w:cstheme="minorHAnsi"/>
                <w:color w:val="000000"/>
                <w:sz w:val="24"/>
                <w:szCs w:val="24"/>
              </w:rPr>
              <w:t xml:space="preserve">following </w:t>
            </w:r>
            <w:r w:rsidRPr="000E19B9">
              <w:rPr>
                <w:rFonts w:cstheme="minorHAnsi"/>
                <w:color w:val="000000"/>
                <w:sz w:val="24"/>
                <w:szCs w:val="24"/>
              </w:rPr>
              <w:t>treatment</w:t>
            </w:r>
            <w:r w:rsidR="008755E5" w:rsidRPr="000E19B9">
              <w:rPr>
                <w:rFonts w:cstheme="minorHAnsi"/>
                <w:color w:val="000000"/>
                <w:sz w:val="24"/>
                <w:szCs w:val="24"/>
              </w:rPr>
              <w:t xml:space="preserve"> of CTB</w:t>
            </w:r>
            <w:r w:rsidR="00B406E5" w:rsidRPr="000E19B9">
              <w:rPr>
                <w:rFonts w:cstheme="minorHAnsi"/>
                <w:color w:val="000000"/>
                <w:sz w:val="24"/>
                <w:szCs w:val="24"/>
              </w:rPr>
              <w:t>-LPETGA</w:t>
            </w:r>
            <w:r w:rsidRPr="000E19B9">
              <w:rPr>
                <w:rFonts w:cstheme="minorHAnsi"/>
                <w:color w:val="000000"/>
                <w:sz w:val="24"/>
                <w:szCs w:val="24"/>
              </w:rPr>
              <w:t xml:space="preserve"> with NaIO</w:t>
            </w:r>
            <w:r w:rsidRPr="000E19B9">
              <w:rPr>
                <w:rFonts w:cstheme="minorHAnsi"/>
                <w:color w:val="000000"/>
                <w:sz w:val="24"/>
                <w:szCs w:val="24"/>
                <w:vertAlign w:val="subscript"/>
              </w:rPr>
              <w:t>4</w:t>
            </w:r>
            <w:r w:rsidRPr="000E19B9">
              <w:rPr>
                <w:rFonts w:cstheme="minorHAnsi"/>
                <w:color w:val="000000"/>
                <w:sz w:val="24"/>
                <w:szCs w:val="24"/>
              </w:rPr>
              <w:t xml:space="preserve"> for 5 </w:t>
            </w:r>
            <w:proofErr w:type="spellStart"/>
            <w:r w:rsidRPr="000E19B9">
              <w:rPr>
                <w:rFonts w:cstheme="minorHAnsi"/>
                <w:color w:val="000000"/>
                <w:sz w:val="24"/>
                <w:szCs w:val="24"/>
              </w:rPr>
              <w:t>mins</w:t>
            </w:r>
            <w:proofErr w:type="spellEnd"/>
          </w:p>
        </w:tc>
        <w:tc>
          <w:tcPr>
            <w:tcW w:w="1791" w:type="dxa"/>
          </w:tcPr>
          <w:p w14:paraId="332F4F94" w14:textId="0FCF00F6" w:rsidR="008B719C" w:rsidRPr="000E19B9" w:rsidRDefault="009C3E96" w:rsidP="00B11A06">
            <w:pPr>
              <w:spacing w:after="120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0E19B9">
              <w:rPr>
                <w:rFonts w:cstheme="minorHAnsi"/>
                <w:color w:val="000000"/>
                <w:sz w:val="24"/>
                <w:szCs w:val="24"/>
              </w:rPr>
              <w:t>Ox-</w:t>
            </w:r>
            <w:r w:rsidR="00B406E5" w:rsidRPr="000E19B9">
              <w:rPr>
                <w:rFonts w:cstheme="minorHAnsi"/>
                <w:color w:val="000000"/>
                <w:sz w:val="24"/>
                <w:szCs w:val="24"/>
              </w:rPr>
              <w:t>LPETGA</w:t>
            </w:r>
          </w:p>
        </w:tc>
      </w:tr>
      <w:tr w:rsidR="008B719C" w:rsidRPr="000E19B9" w14:paraId="3C563558" w14:textId="77777777" w:rsidTr="00C86975">
        <w:tc>
          <w:tcPr>
            <w:tcW w:w="2405" w:type="dxa"/>
          </w:tcPr>
          <w:p w14:paraId="3959B2BB" w14:textId="6E00FA4F" w:rsidR="008B719C" w:rsidRPr="000E19B9" w:rsidRDefault="009946DA" w:rsidP="00B11A06">
            <w:pPr>
              <w:spacing w:after="120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0E19B9">
              <w:rPr>
                <w:rFonts w:cstheme="minorHAnsi"/>
                <w:color w:val="000000"/>
                <w:sz w:val="24"/>
                <w:szCs w:val="24"/>
              </w:rPr>
              <w:t>B</w:t>
            </w:r>
            <w:r w:rsidR="00B406E5" w:rsidRPr="000E19B9">
              <w:rPr>
                <w:rFonts w:cstheme="minorHAnsi"/>
                <w:color w:val="000000"/>
                <w:sz w:val="24"/>
                <w:szCs w:val="24"/>
              </w:rPr>
              <w:t>iotin</w:t>
            </w:r>
            <w:r w:rsidRPr="000E19B9">
              <w:rPr>
                <w:rFonts w:cstheme="minorHAnsi"/>
                <w:color w:val="000000"/>
                <w:sz w:val="24"/>
                <w:szCs w:val="24"/>
              </w:rPr>
              <w:t>-CTB</w:t>
            </w:r>
            <w:r w:rsidR="00B406E5" w:rsidRPr="000E19B9">
              <w:rPr>
                <w:rFonts w:cstheme="minorHAnsi"/>
                <w:color w:val="000000"/>
                <w:sz w:val="24"/>
                <w:szCs w:val="24"/>
              </w:rPr>
              <w:t>-LPETGA</w:t>
            </w:r>
          </w:p>
        </w:tc>
        <w:tc>
          <w:tcPr>
            <w:tcW w:w="4820" w:type="dxa"/>
          </w:tcPr>
          <w:p w14:paraId="412A7C10" w14:textId="118BD325" w:rsidR="008B719C" w:rsidRPr="000E19B9" w:rsidRDefault="008755E5" w:rsidP="00B11A06">
            <w:pPr>
              <w:spacing w:after="120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0E19B9">
              <w:rPr>
                <w:rFonts w:cstheme="minorHAnsi"/>
                <w:color w:val="000000"/>
                <w:sz w:val="24"/>
                <w:szCs w:val="24"/>
              </w:rPr>
              <w:t xml:space="preserve">LC-MS </w:t>
            </w:r>
            <w:r w:rsidR="005C7EE1" w:rsidRPr="000E19B9">
              <w:rPr>
                <w:rFonts w:cstheme="minorHAnsi"/>
                <w:color w:val="000000"/>
                <w:sz w:val="24"/>
                <w:szCs w:val="24"/>
              </w:rPr>
              <w:t>following purification of BCN-CTB</w:t>
            </w:r>
            <w:r w:rsidR="00B406E5" w:rsidRPr="000E19B9">
              <w:rPr>
                <w:rFonts w:cstheme="minorHAnsi"/>
                <w:color w:val="000000"/>
                <w:sz w:val="24"/>
                <w:szCs w:val="24"/>
              </w:rPr>
              <w:t>-LPETGA</w:t>
            </w:r>
            <w:r w:rsidR="005C7EE1" w:rsidRPr="000E19B9">
              <w:rPr>
                <w:rFonts w:cstheme="minorHAnsi"/>
                <w:color w:val="000000"/>
                <w:sz w:val="24"/>
                <w:szCs w:val="24"/>
              </w:rPr>
              <w:t xml:space="preserve"> by desalting column following oxime ligation</w:t>
            </w:r>
          </w:p>
        </w:tc>
        <w:tc>
          <w:tcPr>
            <w:tcW w:w="1791" w:type="dxa"/>
          </w:tcPr>
          <w:p w14:paraId="15E63A45" w14:textId="3CB07CE2" w:rsidR="008B719C" w:rsidRPr="000E19B9" w:rsidRDefault="00B406E5" w:rsidP="00B11A06">
            <w:pPr>
              <w:spacing w:after="120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0E19B9">
              <w:rPr>
                <w:rFonts w:cstheme="minorHAnsi"/>
                <w:color w:val="000000"/>
                <w:sz w:val="24"/>
                <w:szCs w:val="24"/>
              </w:rPr>
              <w:t>Biotin-LPETGA</w:t>
            </w:r>
          </w:p>
        </w:tc>
      </w:tr>
    </w:tbl>
    <w:p w14:paraId="72902D05" w14:textId="77777777" w:rsidR="00D82C74" w:rsidRDefault="00D82C74" w:rsidP="00D82C74">
      <w:pPr>
        <w:spacing w:after="0"/>
        <w:jc w:val="both"/>
        <w:rPr>
          <w:rFonts w:cstheme="minorHAnsi"/>
          <w:b/>
          <w:color w:val="000000"/>
          <w:sz w:val="24"/>
          <w:szCs w:val="24"/>
        </w:rPr>
      </w:pPr>
      <w:r w:rsidRPr="00D82C74">
        <w:rPr>
          <w:rFonts w:cstheme="minorHAnsi"/>
          <w:b/>
          <w:color w:val="000000"/>
          <w:sz w:val="24"/>
          <w:szCs w:val="24"/>
        </w:rPr>
        <w:lastRenderedPageBreak/>
        <w:t>SDS-PAGE.zip</w:t>
      </w:r>
    </w:p>
    <w:p w14:paraId="10062B23" w14:textId="77777777" w:rsidR="00D82C74" w:rsidRDefault="00D82C74" w:rsidP="00D82C74">
      <w:pPr>
        <w:spacing w:after="0"/>
        <w:jc w:val="both"/>
        <w:rPr>
          <w:rFonts w:cstheme="minorHAnsi"/>
          <w:color w:val="000000"/>
          <w:sz w:val="24"/>
          <w:szCs w:val="24"/>
        </w:rPr>
      </w:pPr>
      <w:proofErr w:type="spellStart"/>
      <w:r w:rsidRPr="00D82C74">
        <w:rPr>
          <w:rFonts w:cstheme="minorHAnsi"/>
          <w:color w:val="000000"/>
          <w:sz w:val="24"/>
          <w:szCs w:val="24"/>
        </w:rPr>
        <w:t>ImageLab</w:t>
      </w:r>
      <w:proofErr w:type="spellEnd"/>
      <w:r w:rsidRPr="00D82C74">
        <w:rPr>
          <w:rFonts w:cstheme="minorHAnsi"/>
          <w:color w:val="000000"/>
          <w:sz w:val="24"/>
          <w:szCs w:val="24"/>
        </w:rPr>
        <w:t xml:space="preserve"> .</w:t>
      </w:r>
      <w:proofErr w:type="spellStart"/>
      <w:r w:rsidRPr="00D82C74">
        <w:rPr>
          <w:rFonts w:cstheme="minorHAnsi"/>
          <w:color w:val="000000"/>
          <w:sz w:val="24"/>
          <w:szCs w:val="24"/>
        </w:rPr>
        <w:t>scn</w:t>
      </w:r>
      <w:proofErr w:type="spellEnd"/>
      <w:r w:rsidRPr="00D82C74">
        <w:rPr>
          <w:rFonts w:cstheme="minorHAnsi"/>
          <w:color w:val="000000"/>
          <w:sz w:val="24"/>
          <w:szCs w:val="24"/>
        </w:rPr>
        <w:t xml:space="preserve"> files and corresponding .</w:t>
      </w:r>
      <w:proofErr w:type="spellStart"/>
      <w:r w:rsidRPr="00D82C74">
        <w:rPr>
          <w:rFonts w:cstheme="minorHAnsi"/>
          <w:color w:val="000000"/>
          <w:sz w:val="24"/>
          <w:szCs w:val="24"/>
        </w:rPr>
        <w:t>tif</w:t>
      </w:r>
      <w:proofErr w:type="spellEnd"/>
      <w:r w:rsidRPr="00D82C74">
        <w:rPr>
          <w:rFonts w:cstheme="minorHAnsi"/>
          <w:color w:val="000000"/>
          <w:sz w:val="24"/>
          <w:szCs w:val="24"/>
        </w:rPr>
        <w:t xml:space="preserve"> files used for densitometry measurements</w:t>
      </w:r>
    </w:p>
    <w:p w14:paraId="2AA19097" w14:textId="029776F1" w:rsidR="009D7533" w:rsidRPr="00D82C74" w:rsidRDefault="009D7533" w:rsidP="00D82C74">
      <w:pPr>
        <w:spacing w:after="0"/>
        <w:jc w:val="both"/>
        <w:rPr>
          <w:rFonts w:cstheme="minorHAnsi"/>
          <w:b/>
          <w:color w:val="000000"/>
          <w:sz w:val="24"/>
          <w:szCs w:val="24"/>
        </w:rPr>
      </w:pPr>
      <w:r w:rsidRPr="000E19B9">
        <w:rPr>
          <w:rFonts w:cstheme="minorHAnsi"/>
          <w:color w:val="000000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6753"/>
      </w:tblGrid>
      <w:tr w:rsidR="005A3F76" w:rsidRPr="000E19B9" w14:paraId="4070164B" w14:textId="77777777" w:rsidTr="00E83973">
        <w:tc>
          <w:tcPr>
            <w:tcW w:w="2263" w:type="dxa"/>
          </w:tcPr>
          <w:p w14:paraId="7FB87C81" w14:textId="0ADA6942" w:rsidR="005A3F76" w:rsidRPr="000E19B9" w:rsidRDefault="005A3F76" w:rsidP="00B11A06">
            <w:pPr>
              <w:spacing w:after="120"/>
              <w:rPr>
                <w:rFonts w:cstheme="minorHAnsi"/>
                <w:b/>
                <w:bCs/>
                <w:sz w:val="24"/>
                <w:szCs w:val="24"/>
              </w:rPr>
            </w:pPr>
            <w:r w:rsidRPr="000E19B9">
              <w:rPr>
                <w:rFonts w:cstheme="minorHAnsi"/>
                <w:b/>
                <w:bCs/>
                <w:sz w:val="24"/>
                <w:szCs w:val="24"/>
              </w:rPr>
              <w:t>Image Code</w:t>
            </w:r>
          </w:p>
        </w:tc>
        <w:tc>
          <w:tcPr>
            <w:tcW w:w="6753" w:type="dxa"/>
          </w:tcPr>
          <w:p w14:paraId="638D57D9" w14:textId="1325223E" w:rsidR="005A3F76" w:rsidRPr="000E19B9" w:rsidRDefault="005A3F76" w:rsidP="00B11A06">
            <w:pPr>
              <w:spacing w:after="120"/>
              <w:rPr>
                <w:rFonts w:cstheme="minorHAnsi"/>
                <w:b/>
                <w:bCs/>
                <w:sz w:val="24"/>
                <w:szCs w:val="24"/>
              </w:rPr>
            </w:pPr>
            <w:r w:rsidRPr="000E19B9">
              <w:rPr>
                <w:rFonts w:cstheme="minorHAnsi"/>
                <w:b/>
                <w:bCs/>
                <w:sz w:val="24"/>
                <w:szCs w:val="24"/>
              </w:rPr>
              <w:t>Description</w:t>
            </w:r>
          </w:p>
        </w:tc>
      </w:tr>
      <w:tr w:rsidR="005A3F76" w:rsidRPr="000E19B9" w14:paraId="580F296A" w14:textId="77777777" w:rsidTr="00E83973">
        <w:tc>
          <w:tcPr>
            <w:tcW w:w="2263" w:type="dxa"/>
          </w:tcPr>
          <w:p w14:paraId="27141BC1" w14:textId="751C8095" w:rsidR="005A3F76" w:rsidRPr="000E19B9" w:rsidRDefault="00F50098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r w:rsidRPr="000E19B9">
              <w:rPr>
                <w:rFonts w:cstheme="minorHAnsi"/>
                <w:sz w:val="24"/>
                <w:szCs w:val="24"/>
              </w:rPr>
              <w:t>CTB-1</w:t>
            </w:r>
          </w:p>
        </w:tc>
        <w:tc>
          <w:tcPr>
            <w:tcW w:w="6753" w:type="dxa"/>
          </w:tcPr>
          <w:p w14:paraId="49799327" w14:textId="1629DFAC" w:rsidR="005A3F76" w:rsidRPr="000E19B9" w:rsidRDefault="00A817ED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proofErr w:type="spellStart"/>
            <w:r w:rsidRPr="000E19B9">
              <w:rPr>
                <w:rFonts w:cstheme="minorHAnsi"/>
                <w:sz w:val="24"/>
                <w:szCs w:val="24"/>
              </w:rPr>
              <w:t>Sortas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7M-His</w:t>
            </w:r>
            <w:r w:rsidRPr="000E19B9">
              <w:rPr>
                <w:rFonts w:cstheme="minorHAnsi"/>
                <w:sz w:val="24"/>
                <w:szCs w:val="24"/>
                <w:vertAlign w:val="subscript"/>
              </w:rPr>
              <w:t>6</w:t>
            </w:r>
            <w:r w:rsidRPr="000E19B9">
              <w:rPr>
                <w:rFonts w:cstheme="minorHAnsi"/>
                <w:sz w:val="24"/>
                <w:szCs w:val="24"/>
              </w:rPr>
              <w:t xml:space="preserve"> ligation of CTB-LPETGA and peptide </w:t>
            </w:r>
            <w:r w:rsidRPr="000E19B9">
              <w:rPr>
                <w:rFonts w:cstheme="minorHAnsi"/>
                <w:b/>
                <w:sz w:val="24"/>
                <w:szCs w:val="24"/>
              </w:rPr>
              <w:t>1</w:t>
            </w:r>
            <w:r w:rsidRPr="000E19B9">
              <w:rPr>
                <w:rFonts w:cstheme="minorHAnsi"/>
                <w:sz w:val="24"/>
                <w:szCs w:val="24"/>
              </w:rPr>
              <w:t xml:space="preserve"> over 2 hours.</w:t>
            </w:r>
          </w:p>
        </w:tc>
      </w:tr>
      <w:tr w:rsidR="005A3F76" w:rsidRPr="000E19B9" w14:paraId="60F0E50B" w14:textId="77777777" w:rsidTr="00E83973">
        <w:tc>
          <w:tcPr>
            <w:tcW w:w="2263" w:type="dxa"/>
          </w:tcPr>
          <w:p w14:paraId="58B4B713" w14:textId="4421BFB6" w:rsidR="005A3F76" w:rsidRPr="000E19B9" w:rsidRDefault="00F50098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r w:rsidRPr="000E19B9">
              <w:rPr>
                <w:rFonts w:cstheme="minorHAnsi"/>
                <w:sz w:val="24"/>
                <w:szCs w:val="24"/>
              </w:rPr>
              <w:t>CTB-2</w:t>
            </w:r>
          </w:p>
        </w:tc>
        <w:tc>
          <w:tcPr>
            <w:tcW w:w="6753" w:type="dxa"/>
          </w:tcPr>
          <w:p w14:paraId="27E03F80" w14:textId="4D8D82C2" w:rsidR="005A3F76" w:rsidRPr="000E19B9" w:rsidRDefault="00A817ED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proofErr w:type="spellStart"/>
            <w:r w:rsidRPr="000E19B9">
              <w:rPr>
                <w:rFonts w:cstheme="minorHAnsi"/>
                <w:sz w:val="24"/>
                <w:szCs w:val="24"/>
              </w:rPr>
              <w:t>Sortas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7M-His</w:t>
            </w:r>
            <w:r w:rsidRPr="000E19B9">
              <w:rPr>
                <w:rFonts w:cstheme="minorHAnsi"/>
                <w:sz w:val="24"/>
                <w:szCs w:val="24"/>
                <w:vertAlign w:val="subscript"/>
              </w:rPr>
              <w:t>6</w:t>
            </w:r>
            <w:r w:rsidRPr="000E19B9">
              <w:rPr>
                <w:rFonts w:cstheme="minorHAnsi"/>
                <w:sz w:val="24"/>
                <w:szCs w:val="24"/>
              </w:rPr>
              <w:t xml:space="preserve"> ligation of CTB-LPETGA and 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g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sz w:val="24"/>
                <w:szCs w:val="24"/>
              </w:rPr>
              <w:t>2</w:t>
            </w:r>
            <w:r w:rsidRPr="000E19B9">
              <w:rPr>
                <w:rFonts w:cstheme="minorHAnsi"/>
                <w:sz w:val="24"/>
                <w:szCs w:val="24"/>
              </w:rPr>
              <w:t xml:space="preserve"> over 2 hours.</w:t>
            </w:r>
          </w:p>
        </w:tc>
      </w:tr>
      <w:tr w:rsidR="005A3F76" w:rsidRPr="000E19B9" w14:paraId="6A687B44" w14:textId="77777777" w:rsidTr="00E83973">
        <w:tc>
          <w:tcPr>
            <w:tcW w:w="2263" w:type="dxa"/>
          </w:tcPr>
          <w:p w14:paraId="148FC525" w14:textId="1C75676D" w:rsidR="005A3F76" w:rsidRPr="000E19B9" w:rsidRDefault="00F50098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r w:rsidRPr="000E19B9">
              <w:rPr>
                <w:rFonts w:cstheme="minorHAnsi"/>
                <w:sz w:val="24"/>
                <w:szCs w:val="24"/>
              </w:rPr>
              <w:t>CTB-1-DMSO</w:t>
            </w:r>
          </w:p>
        </w:tc>
        <w:tc>
          <w:tcPr>
            <w:tcW w:w="6753" w:type="dxa"/>
          </w:tcPr>
          <w:p w14:paraId="6A8AD05D" w14:textId="2B524DBD" w:rsidR="005A3F76" w:rsidRPr="000E19B9" w:rsidRDefault="00A817ED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proofErr w:type="spellStart"/>
            <w:r w:rsidRPr="000E19B9">
              <w:rPr>
                <w:rFonts w:cstheme="minorHAnsi"/>
                <w:sz w:val="24"/>
                <w:szCs w:val="24"/>
              </w:rPr>
              <w:t>Sortas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7M-His</w:t>
            </w:r>
            <w:r w:rsidRPr="000E19B9">
              <w:rPr>
                <w:rFonts w:cstheme="minorHAnsi"/>
                <w:sz w:val="24"/>
                <w:szCs w:val="24"/>
                <w:vertAlign w:val="subscript"/>
              </w:rPr>
              <w:t>6</w:t>
            </w:r>
            <w:r w:rsidRPr="000E19B9">
              <w:rPr>
                <w:rFonts w:cstheme="minorHAnsi"/>
                <w:sz w:val="24"/>
                <w:szCs w:val="24"/>
              </w:rPr>
              <w:t xml:space="preserve"> ligation of CTB-LPETGA and peptide </w:t>
            </w:r>
            <w:r w:rsidRPr="000E19B9">
              <w:rPr>
                <w:rFonts w:cstheme="minorHAnsi"/>
                <w:b/>
                <w:sz w:val="24"/>
                <w:szCs w:val="24"/>
              </w:rPr>
              <w:t xml:space="preserve">1 </w:t>
            </w:r>
            <w:r w:rsidRPr="000E19B9">
              <w:rPr>
                <w:rFonts w:cstheme="minorHAnsi"/>
                <w:sz w:val="24"/>
                <w:szCs w:val="24"/>
              </w:rPr>
              <w:t>in the presence of 10% (v/v) DMSO over 2 hours.</w:t>
            </w:r>
          </w:p>
        </w:tc>
      </w:tr>
      <w:tr w:rsidR="005A3F76" w:rsidRPr="000E19B9" w14:paraId="17F4A6C5" w14:textId="77777777" w:rsidTr="00E83973">
        <w:tc>
          <w:tcPr>
            <w:tcW w:w="2263" w:type="dxa"/>
          </w:tcPr>
          <w:p w14:paraId="454DC6BB" w14:textId="26EEE0AD" w:rsidR="005A3F76" w:rsidRPr="000E19B9" w:rsidRDefault="00F50098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r w:rsidRPr="000E19B9">
              <w:rPr>
                <w:rFonts w:cstheme="minorHAnsi"/>
                <w:sz w:val="24"/>
                <w:szCs w:val="24"/>
              </w:rPr>
              <w:t>CTB-2-DMSO</w:t>
            </w:r>
          </w:p>
        </w:tc>
        <w:tc>
          <w:tcPr>
            <w:tcW w:w="6753" w:type="dxa"/>
          </w:tcPr>
          <w:p w14:paraId="53CDC468" w14:textId="10E05B87" w:rsidR="005A3F76" w:rsidRPr="000E19B9" w:rsidRDefault="00A817ED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proofErr w:type="spellStart"/>
            <w:r w:rsidRPr="000E19B9">
              <w:rPr>
                <w:rFonts w:cstheme="minorHAnsi"/>
                <w:sz w:val="24"/>
                <w:szCs w:val="24"/>
              </w:rPr>
              <w:t>Sortas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7M-His</w:t>
            </w:r>
            <w:r w:rsidRPr="000E19B9">
              <w:rPr>
                <w:rFonts w:cstheme="minorHAnsi"/>
                <w:sz w:val="24"/>
                <w:szCs w:val="24"/>
                <w:vertAlign w:val="subscript"/>
              </w:rPr>
              <w:t>6</w:t>
            </w:r>
            <w:r w:rsidRPr="000E19B9">
              <w:rPr>
                <w:rFonts w:cstheme="minorHAnsi"/>
                <w:sz w:val="24"/>
                <w:szCs w:val="24"/>
              </w:rPr>
              <w:t xml:space="preserve"> ligation of CTB-LPETGA and 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g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sz w:val="24"/>
                <w:szCs w:val="24"/>
              </w:rPr>
              <w:t xml:space="preserve">2 </w:t>
            </w:r>
            <w:r w:rsidRPr="000E19B9">
              <w:rPr>
                <w:rFonts w:cstheme="minorHAnsi"/>
                <w:sz w:val="24"/>
                <w:szCs w:val="24"/>
              </w:rPr>
              <w:t>in the presence of 10% (v/v) DMSO over 2 hours.</w:t>
            </w:r>
          </w:p>
        </w:tc>
      </w:tr>
      <w:tr w:rsidR="005A3F76" w:rsidRPr="000E19B9" w14:paraId="485ACE39" w14:textId="77777777" w:rsidTr="00E83973">
        <w:tc>
          <w:tcPr>
            <w:tcW w:w="2263" w:type="dxa"/>
          </w:tcPr>
          <w:p w14:paraId="1FAE9701" w14:textId="7D21FDAD" w:rsidR="005A3F76" w:rsidRPr="000E19B9" w:rsidRDefault="00F50098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r w:rsidRPr="000E19B9">
              <w:rPr>
                <w:rFonts w:cstheme="minorHAnsi"/>
                <w:sz w:val="24"/>
                <w:szCs w:val="24"/>
              </w:rPr>
              <w:t>CTB-7</w:t>
            </w:r>
          </w:p>
        </w:tc>
        <w:tc>
          <w:tcPr>
            <w:tcW w:w="6753" w:type="dxa"/>
          </w:tcPr>
          <w:p w14:paraId="07E3C720" w14:textId="336C790B" w:rsidR="005A3F76" w:rsidRPr="000E19B9" w:rsidRDefault="009550A1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proofErr w:type="spellStart"/>
            <w:r w:rsidRPr="000E19B9">
              <w:rPr>
                <w:rFonts w:cstheme="minorHAnsi"/>
                <w:sz w:val="24"/>
                <w:szCs w:val="24"/>
              </w:rPr>
              <w:t>Sortas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7M-His</w:t>
            </w:r>
            <w:r w:rsidRPr="000E19B9">
              <w:rPr>
                <w:rFonts w:cstheme="minorHAnsi"/>
                <w:sz w:val="24"/>
                <w:szCs w:val="24"/>
                <w:vertAlign w:val="subscript"/>
              </w:rPr>
              <w:t>6</w:t>
            </w:r>
            <w:r w:rsidRPr="000E19B9">
              <w:rPr>
                <w:rFonts w:cstheme="minorHAnsi"/>
                <w:sz w:val="24"/>
                <w:szCs w:val="24"/>
              </w:rPr>
              <w:t xml:space="preserve"> ligation of CTB-LPETGA and peptide </w:t>
            </w:r>
            <w:r w:rsidR="00A817ED" w:rsidRPr="000E19B9">
              <w:rPr>
                <w:rFonts w:cstheme="minorHAnsi"/>
                <w:b/>
                <w:sz w:val="24"/>
                <w:szCs w:val="24"/>
              </w:rPr>
              <w:t>7</w:t>
            </w:r>
            <w:r w:rsidRPr="000E19B9">
              <w:rPr>
                <w:rFonts w:cstheme="minorHAnsi"/>
                <w:b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sz w:val="24"/>
                <w:szCs w:val="24"/>
              </w:rPr>
              <w:t>in the presence of 10% (v/v) DMSO over 2 hours.</w:t>
            </w:r>
          </w:p>
        </w:tc>
      </w:tr>
      <w:tr w:rsidR="005A3F76" w:rsidRPr="000E19B9" w14:paraId="2EAAB943" w14:textId="77777777" w:rsidTr="00E83973">
        <w:tc>
          <w:tcPr>
            <w:tcW w:w="2263" w:type="dxa"/>
          </w:tcPr>
          <w:p w14:paraId="5EA63201" w14:textId="7C674C29" w:rsidR="005A3F76" w:rsidRPr="000E19B9" w:rsidRDefault="00F50098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r w:rsidRPr="000E19B9">
              <w:rPr>
                <w:rFonts w:cstheme="minorHAnsi"/>
                <w:sz w:val="24"/>
                <w:szCs w:val="24"/>
              </w:rPr>
              <w:t>CTB-8</w:t>
            </w:r>
          </w:p>
        </w:tc>
        <w:tc>
          <w:tcPr>
            <w:tcW w:w="6753" w:type="dxa"/>
          </w:tcPr>
          <w:p w14:paraId="28D92D47" w14:textId="1D72E35E" w:rsidR="005A3F76" w:rsidRPr="000E19B9" w:rsidRDefault="009550A1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proofErr w:type="spellStart"/>
            <w:r w:rsidRPr="000E19B9">
              <w:rPr>
                <w:rFonts w:cstheme="minorHAnsi"/>
                <w:sz w:val="24"/>
                <w:szCs w:val="24"/>
              </w:rPr>
              <w:t>Sortas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7M-His</w:t>
            </w:r>
            <w:r w:rsidRPr="000E19B9">
              <w:rPr>
                <w:rFonts w:cstheme="minorHAnsi"/>
                <w:sz w:val="24"/>
                <w:szCs w:val="24"/>
                <w:vertAlign w:val="subscript"/>
              </w:rPr>
              <w:t>6</w:t>
            </w:r>
            <w:r w:rsidRPr="000E19B9">
              <w:rPr>
                <w:rFonts w:cstheme="minorHAnsi"/>
                <w:sz w:val="24"/>
                <w:szCs w:val="24"/>
              </w:rPr>
              <w:t xml:space="preserve"> ligation of CTB-LPETGA and </w:t>
            </w:r>
            <w:proofErr w:type="spellStart"/>
            <w:r w:rsidR="00A817ED" w:rsidRPr="000E19B9">
              <w:rPr>
                <w:rFonts w:cstheme="minorHAnsi"/>
                <w:sz w:val="24"/>
                <w:szCs w:val="24"/>
              </w:rPr>
              <w:t>g</w:t>
            </w:r>
            <w:r w:rsidRPr="000E19B9">
              <w:rPr>
                <w:rFonts w:cstheme="minorHAnsi"/>
                <w:sz w:val="24"/>
                <w:szCs w:val="24"/>
              </w:rPr>
              <w:t>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="00A817ED" w:rsidRPr="000E19B9">
              <w:rPr>
                <w:rFonts w:cstheme="minorHAnsi"/>
                <w:b/>
                <w:sz w:val="24"/>
                <w:szCs w:val="24"/>
              </w:rPr>
              <w:t>8</w:t>
            </w:r>
            <w:r w:rsidRPr="000E19B9">
              <w:rPr>
                <w:rFonts w:cstheme="minorHAnsi"/>
                <w:b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sz w:val="24"/>
                <w:szCs w:val="24"/>
              </w:rPr>
              <w:t>in the presence of 10% (v/v) DMSO over 2 hours.</w:t>
            </w:r>
          </w:p>
        </w:tc>
      </w:tr>
      <w:tr w:rsidR="005A3F76" w:rsidRPr="000E19B9" w14:paraId="29DD2D48" w14:textId="77777777" w:rsidTr="00E83973">
        <w:tc>
          <w:tcPr>
            <w:tcW w:w="2263" w:type="dxa"/>
          </w:tcPr>
          <w:p w14:paraId="66920938" w14:textId="351A9C8E" w:rsidR="005A3F76" w:rsidRPr="000E19B9" w:rsidRDefault="00F50098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r w:rsidRPr="000E19B9">
              <w:rPr>
                <w:rFonts w:cstheme="minorHAnsi"/>
                <w:sz w:val="24"/>
                <w:szCs w:val="24"/>
              </w:rPr>
              <w:t>CTB-9</w:t>
            </w:r>
          </w:p>
        </w:tc>
        <w:tc>
          <w:tcPr>
            <w:tcW w:w="6753" w:type="dxa"/>
          </w:tcPr>
          <w:p w14:paraId="0B7886EF" w14:textId="3C390385" w:rsidR="005A3F76" w:rsidRPr="000E19B9" w:rsidRDefault="009550A1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proofErr w:type="spellStart"/>
            <w:r w:rsidRPr="000E19B9">
              <w:rPr>
                <w:rFonts w:cstheme="minorHAnsi"/>
                <w:sz w:val="24"/>
                <w:szCs w:val="24"/>
              </w:rPr>
              <w:t>Sortas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7M-His</w:t>
            </w:r>
            <w:r w:rsidRPr="000E19B9">
              <w:rPr>
                <w:rFonts w:cstheme="minorHAnsi"/>
                <w:sz w:val="24"/>
                <w:szCs w:val="24"/>
                <w:vertAlign w:val="subscript"/>
              </w:rPr>
              <w:t>6</w:t>
            </w:r>
            <w:r w:rsidRPr="000E19B9">
              <w:rPr>
                <w:rFonts w:cstheme="minorHAnsi"/>
                <w:sz w:val="24"/>
                <w:szCs w:val="24"/>
              </w:rPr>
              <w:t xml:space="preserve"> ligation of CTB-LPETGA and </w:t>
            </w:r>
            <w:proofErr w:type="spellStart"/>
            <w:r w:rsidR="00A817ED" w:rsidRPr="000E19B9">
              <w:rPr>
                <w:rFonts w:cstheme="minorHAnsi"/>
                <w:sz w:val="24"/>
                <w:szCs w:val="24"/>
              </w:rPr>
              <w:t>g</w:t>
            </w:r>
            <w:r w:rsidRPr="000E19B9">
              <w:rPr>
                <w:rFonts w:cstheme="minorHAnsi"/>
                <w:sz w:val="24"/>
                <w:szCs w:val="24"/>
              </w:rPr>
              <w:t>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sz w:val="24"/>
                <w:szCs w:val="24"/>
              </w:rPr>
              <w:t xml:space="preserve">9 </w:t>
            </w:r>
            <w:r w:rsidRPr="000E19B9">
              <w:rPr>
                <w:rFonts w:cstheme="minorHAnsi"/>
                <w:sz w:val="24"/>
                <w:szCs w:val="24"/>
              </w:rPr>
              <w:t>in the presence of 10% (v/v) DMSO over 2 hours.</w:t>
            </w:r>
          </w:p>
        </w:tc>
      </w:tr>
      <w:tr w:rsidR="00F50098" w:rsidRPr="000E19B9" w14:paraId="0099B04C" w14:textId="77777777" w:rsidTr="00E83973">
        <w:tc>
          <w:tcPr>
            <w:tcW w:w="2263" w:type="dxa"/>
          </w:tcPr>
          <w:p w14:paraId="1CC007B7" w14:textId="687D6111" w:rsidR="00F50098" w:rsidRPr="000E19B9" w:rsidRDefault="00F50098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r w:rsidRPr="000E19B9">
              <w:rPr>
                <w:rFonts w:cstheme="minorHAnsi"/>
                <w:sz w:val="24"/>
                <w:szCs w:val="24"/>
              </w:rPr>
              <w:t>CTB-10</w:t>
            </w:r>
          </w:p>
        </w:tc>
        <w:tc>
          <w:tcPr>
            <w:tcW w:w="6753" w:type="dxa"/>
          </w:tcPr>
          <w:p w14:paraId="0DF4BA3F" w14:textId="714C8BB3" w:rsidR="00F50098" w:rsidRPr="000E19B9" w:rsidRDefault="009550A1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proofErr w:type="spellStart"/>
            <w:r w:rsidRPr="000E19B9">
              <w:rPr>
                <w:rFonts w:cstheme="minorHAnsi"/>
                <w:sz w:val="24"/>
                <w:szCs w:val="24"/>
              </w:rPr>
              <w:t>Sortas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7M-His</w:t>
            </w:r>
            <w:r w:rsidRPr="000E19B9">
              <w:rPr>
                <w:rFonts w:cstheme="minorHAnsi"/>
                <w:sz w:val="24"/>
                <w:szCs w:val="24"/>
                <w:vertAlign w:val="subscript"/>
              </w:rPr>
              <w:t>6</w:t>
            </w:r>
            <w:r w:rsidRPr="000E19B9">
              <w:rPr>
                <w:rFonts w:cstheme="minorHAnsi"/>
                <w:sz w:val="24"/>
                <w:szCs w:val="24"/>
              </w:rPr>
              <w:t xml:space="preserve"> ligation of CTB-LPETGA and </w:t>
            </w:r>
            <w:proofErr w:type="spellStart"/>
            <w:r w:rsidR="00A817ED" w:rsidRPr="000E19B9">
              <w:rPr>
                <w:rFonts w:cstheme="minorHAnsi"/>
                <w:sz w:val="24"/>
                <w:szCs w:val="24"/>
              </w:rPr>
              <w:t>g</w:t>
            </w:r>
            <w:r w:rsidRPr="000E19B9">
              <w:rPr>
                <w:rFonts w:cstheme="minorHAnsi"/>
                <w:sz w:val="24"/>
                <w:szCs w:val="24"/>
              </w:rPr>
              <w:t>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sz w:val="24"/>
                <w:szCs w:val="24"/>
              </w:rPr>
              <w:t xml:space="preserve">10 </w:t>
            </w:r>
            <w:r w:rsidRPr="000E19B9">
              <w:rPr>
                <w:rFonts w:cstheme="minorHAnsi"/>
                <w:sz w:val="24"/>
                <w:szCs w:val="24"/>
              </w:rPr>
              <w:t>in the presence of 10% (v/v) DMSO over 2 hours.</w:t>
            </w:r>
          </w:p>
        </w:tc>
      </w:tr>
      <w:tr w:rsidR="00F50098" w:rsidRPr="000E19B9" w14:paraId="14AAD7D6" w14:textId="77777777" w:rsidTr="00E83973">
        <w:tc>
          <w:tcPr>
            <w:tcW w:w="2263" w:type="dxa"/>
          </w:tcPr>
          <w:p w14:paraId="0F281E7F" w14:textId="7D32BE48" w:rsidR="00F50098" w:rsidRPr="000E19B9" w:rsidRDefault="00665108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r w:rsidRPr="000E19B9">
              <w:rPr>
                <w:rFonts w:cstheme="minorHAnsi"/>
                <w:sz w:val="24"/>
                <w:szCs w:val="24"/>
              </w:rPr>
              <w:t>CTB-11</w:t>
            </w:r>
          </w:p>
        </w:tc>
        <w:tc>
          <w:tcPr>
            <w:tcW w:w="6753" w:type="dxa"/>
          </w:tcPr>
          <w:p w14:paraId="1126B2ED" w14:textId="0D330338" w:rsidR="00F50098" w:rsidRPr="000E19B9" w:rsidRDefault="009550A1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proofErr w:type="spellStart"/>
            <w:r w:rsidRPr="000E19B9">
              <w:rPr>
                <w:rFonts w:cstheme="minorHAnsi"/>
                <w:sz w:val="24"/>
                <w:szCs w:val="24"/>
              </w:rPr>
              <w:t>Sortas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7M-His</w:t>
            </w:r>
            <w:r w:rsidRPr="000E19B9">
              <w:rPr>
                <w:rFonts w:cstheme="minorHAnsi"/>
                <w:sz w:val="24"/>
                <w:szCs w:val="24"/>
                <w:vertAlign w:val="subscript"/>
              </w:rPr>
              <w:t>6</w:t>
            </w:r>
            <w:r w:rsidRPr="000E19B9">
              <w:rPr>
                <w:rFonts w:cstheme="minorHAnsi"/>
                <w:sz w:val="24"/>
                <w:szCs w:val="24"/>
              </w:rPr>
              <w:t xml:space="preserve"> ligation of CTB-LPETGA and </w:t>
            </w:r>
            <w:proofErr w:type="spellStart"/>
            <w:r w:rsidR="00A817ED" w:rsidRPr="000E19B9">
              <w:rPr>
                <w:rFonts w:cstheme="minorHAnsi"/>
                <w:sz w:val="24"/>
                <w:szCs w:val="24"/>
              </w:rPr>
              <w:t>g</w:t>
            </w:r>
            <w:r w:rsidRPr="000E19B9">
              <w:rPr>
                <w:rFonts w:cstheme="minorHAnsi"/>
                <w:sz w:val="24"/>
                <w:szCs w:val="24"/>
              </w:rPr>
              <w:t>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sz w:val="24"/>
                <w:szCs w:val="24"/>
              </w:rPr>
              <w:t xml:space="preserve">11 </w:t>
            </w:r>
            <w:r w:rsidRPr="000E19B9">
              <w:rPr>
                <w:rFonts w:cstheme="minorHAnsi"/>
                <w:sz w:val="24"/>
                <w:szCs w:val="24"/>
              </w:rPr>
              <w:t>in the presence of 10% (v/v) DMSO over 2 hours.</w:t>
            </w:r>
          </w:p>
        </w:tc>
      </w:tr>
      <w:tr w:rsidR="00F50098" w:rsidRPr="000E19B9" w14:paraId="4C792E26" w14:textId="77777777" w:rsidTr="00E83973">
        <w:tc>
          <w:tcPr>
            <w:tcW w:w="2263" w:type="dxa"/>
          </w:tcPr>
          <w:p w14:paraId="6126C12F" w14:textId="117A9A89" w:rsidR="00F50098" w:rsidRPr="000E19B9" w:rsidRDefault="00665108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r w:rsidRPr="000E19B9">
              <w:rPr>
                <w:rFonts w:cstheme="minorHAnsi"/>
                <w:sz w:val="24"/>
                <w:szCs w:val="24"/>
              </w:rPr>
              <w:t>CTB-12</w:t>
            </w:r>
          </w:p>
        </w:tc>
        <w:tc>
          <w:tcPr>
            <w:tcW w:w="6753" w:type="dxa"/>
          </w:tcPr>
          <w:p w14:paraId="26CE1E9D" w14:textId="59557F80" w:rsidR="00F50098" w:rsidRPr="000E19B9" w:rsidRDefault="002A60AD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proofErr w:type="spellStart"/>
            <w:r w:rsidRPr="000E19B9">
              <w:rPr>
                <w:rFonts w:cstheme="minorHAnsi"/>
                <w:sz w:val="24"/>
                <w:szCs w:val="24"/>
              </w:rPr>
              <w:t>Sortas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7M-His</w:t>
            </w:r>
            <w:r w:rsidRPr="000E19B9">
              <w:rPr>
                <w:rFonts w:cstheme="minorHAnsi"/>
                <w:sz w:val="24"/>
                <w:szCs w:val="24"/>
                <w:vertAlign w:val="subscript"/>
              </w:rPr>
              <w:t>6</w:t>
            </w:r>
            <w:r w:rsidRPr="000E19B9">
              <w:rPr>
                <w:rFonts w:cstheme="minorHAnsi"/>
                <w:sz w:val="24"/>
                <w:szCs w:val="24"/>
              </w:rPr>
              <w:t xml:space="preserve"> ligation of CTB-LPETGA and </w:t>
            </w:r>
            <w:proofErr w:type="spellStart"/>
            <w:r w:rsidR="00A817ED" w:rsidRPr="000E19B9">
              <w:rPr>
                <w:rFonts w:cstheme="minorHAnsi"/>
                <w:sz w:val="24"/>
                <w:szCs w:val="24"/>
              </w:rPr>
              <w:t>g</w:t>
            </w:r>
            <w:r w:rsidRPr="000E19B9">
              <w:rPr>
                <w:rFonts w:cstheme="minorHAnsi"/>
                <w:sz w:val="24"/>
                <w:szCs w:val="24"/>
              </w:rPr>
              <w:t>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sz w:val="24"/>
                <w:szCs w:val="24"/>
              </w:rPr>
              <w:t xml:space="preserve">12 </w:t>
            </w:r>
            <w:r w:rsidRPr="000E19B9">
              <w:rPr>
                <w:rFonts w:cstheme="minorHAnsi"/>
                <w:sz w:val="24"/>
                <w:szCs w:val="24"/>
              </w:rPr>
              <w:t>in the presence of 10% (v/v) DMSO over 2 hours.</w:t>
            </w:r>
          </w:p>
        </w:tc>
      </w:tr>
      <w:tr w:rsidR="00F50098" w:rsidRPr="000E19B9" w14:paraId="721CD340" w14:textId="77777777" w:rsidTr="00E83973">
        <w:tc>
          <w:tcPr>
            <w:tcW w:w="2263" w:type="dxa"/>
          </w:tcPr>
          <w:p w14:paraId="3E2B3B10" w14:textId="63A935A4" w:rsidR="00F50098" w:rsidRPr="000E19B9" w:rsidRDefault="000B541F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r w:rsidRPr="000E19B9">
              <w:rPr>
                <w:rFonts w:cstheme="minorHAnsi"/>
                <w:sz w:val="24"/>
                <w:szCs w:val="24"/>
              </w:rPr>
              <w:t>CT</w:t>
            </w:r>
            <w:r w:rsidR="00636201" w:rsidRPr="000E19B9">
              <w:rPr>
                <w:rFonts w:cstheme="minorHAnsi"/>
                <w:sz w:val="24"/>
                <w:szCs w:val="24"/>
              </w:rPr>
              <w:t>B-10,13-18</w:t>
            </w:r>
          </w:p>
        </w:tc>
        <w:tc>
          <w:tcPr>
            <w:tcW w:w="6753" w:type="dxa"/>
          </w:tcPr>
          <w:p w14:paraId="1B85ABCF" w14:textId="42EBC897" w:rsidR="00F50098" w:rsidRPr="000E19B9" w:rsidRDefault="00DE3039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proofErr w:type="spellStart"/>
            <w:r w:rsidRPr="000E19B9">
              <w:rPr>
                <w:rFonts w:cstheme="minorHAnsi"/>
                <w:sz w:val="24"/>
                <w:szCs w:val="24"/>
              </w:rPr>
              <w:t>Sortas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7M-His</w:t>
            </w:r>
            <w:r w:rsidRPr="000E19B9">
              <w:rPr>
                <w:rFonts w:cstheme="minorHAnsi"/>
                <w:sz w:val="24"/>
                <w:szCs w:val="24"/>
                <w:vertAlign w:val="subscript"/>
              </w:rPr>
              <w:t>6</w:t>
            </w:r>
            <w:r w:rsidRPr="000E19B9">
              <w:rPr>
                <w:rFonts w:cstheme="minorHAnsi"/>
                <w:sz w:val="24"/>
                <w:szCs w:val="24"/>
              </w:rPr>
              <w:t xml:space="preserve"> ligation to CTB-LPETGA in the presence of 10% (v/v) DMSO after 2 hours. Lane 1: CTB-LPETGA (unlabelled); Lane 2: CTB-LPETGA (incubated with 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Sortas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7M); Lane 3: 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G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sz w:val="24"/>
                <w:szCs w:val="24"/>
              </w:rPr>
              <w:t>13</w:t>
            </w:r>
            <w:r w:rsidRPr="000E19B9">
              <w:rPr>
                <w:rFonts w:cstheme="minorHAnsi"/>
                <w:sz w:val="24"/>
                <w:szCs w:val="24"/>
              </w:rPr>
              <w:t xml:space="preserve">; Lane 4: 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G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sz w:val="24"/>
                <w:szCs w:val="24"/>
              </w:rPr>
              <w:t>14</w:t>
            </w:r>
            <w:r w:rsidRPr="000E19B9">
              <w:rPr>
                <w:rFonts w:cstheme="minorHAnsi"/>
                <w:sz w:val="24"/>
                <w:szCs w:val="24"/>
              </w:rPr>
              <w:t xml:space="preserve">; Lane 5: 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G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sz w:val="24"/>
                <w:szCs w:val="24"/>
              </w:rPr>
              <w:t>15</w:t>
            </w:r>
            <w:r w:rsidRPr="000E19B9">
              <w:rPr>
                <w:rFonts w:cstheme="minorHAnsi"/>
                <w:sz w:val="24"/>
                <w:szCs w:val="24"/>
              </w:rPr>
              <w:t xml:space="preserve">; Lane 6: 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G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sz w:val="24"/>
                <w:szCs w:val="24"/>
              </w:rPr>
              <w:t>16</w:t>
            </w:r>
            <w:r w:rsidRPr="000E19B9">
              <w:rPr>
                <w:rFonts w:cstheme="minorHAnsi"/>
                <w:sz w:val="24"/>
                <w:szCs w:val="24"/>
              </w:rPr>
              <w:t xml:space="preserve">; Lane 7: 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G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sz w:val="24"/>
                <w:szCs w:val="24"/>
              </w:rPr>
              <w:t>17</w:t>
            </w:r>
            <w:r w:rsidRPr="000E19B9">
              <w:rPr>
                <w:rFonts w:cstheme="minorHAnsi"/>
                <w:sz w:val="24"/>
                <w:szCs w:val="24"/>
              </w:rPr>
              <w:t xml:space="preserve">; Lane 8: 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G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sz w:val="24"/>
                <w:szCs w:val="24"/>
              </w:rPr>
              <w:t>18</w:t>
            </w:r>
            <w:r w:rsidRPr="000E19B9">
              <w:rPr>
                <w:rFonts w:cstheme="minorHAnsi"/>
                <w:sz w:val="24"/>
                <w:szCs w:val="24"/>
              </w:rPr>
              <w:t xml:space="preserve">; Lane 9: 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G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sz w:val="24"/>
                <w:szCs w:val="24"/>
              </w:rPr>
              <w:t>10</w:t>
            </w:r>
            <w:r w:rsidRPr="000E19B9">
              <w:rPr>
                <w:rFonts w:cstheme="minorHAnsi"/>
                <w:sz w:val="24"/>
                <w:szCs w:val="24"/>
              </w:rPr>
              <w:t>.</w:t>
            </w:r>
          </w:p>
        </w:tc>
      </w:tr>
      <w:tr w:rsidR="00F50098" w:rsidRPr="000E19B9" w14:paraId="08C390E4" w14:textId="77777777" w:rsidTr="00E83973">
        <w:tc>
          <w:tcPr>
            <w:tcW w:w="2263" w:type="dxa"/>
          </w:tcPr>
          <w:p w14:paraId="363FFDE3" w14:textId="69F51D88" w:rsidR="00F50098" w:rsidRPr="000E19B9" w:rsidRDefault="00636201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r w:rsidRPr="000E19B9">
              <w:rPr>
                <w:rFonts w:cstheme="minorHAnsi"/>
                <w:sz w:val="24"/>
                <w:szCs w:val="24"/>
              </w:rPr>
              <w:t>CTB-10-7M</w:t>
            </w:r>
          </w:p>
        </w:tc>
        <w:tc>
          <w:tcPr>
            <w:tcW w:w="6753" w:type="dxa"/>
          </w:tcPr>
          <w:p w14:paraId="4FFBC50E" w14:textId="6C7C65ED" w:rsidR="00F50098" w:rsidRPr="000E19B9" w:rsidRDefault="001F1250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proofErr w:type="spellStart"/>
            <w:r w:rsidRPr="000E19B9">
              <w:rPr>
                <w:rFonts w:cstheme="minorHAnsi"/>
                <w:sz w:val="24"/>
                <w:szCs w:val="24"/>
              </w:rPr>
              <w:t>Sortas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7M-His</w:t>
            </w:r>
            <w:r w:rsidRPr="000E19B9">
              <w:rPr>
                <w:rFonts w:cstheme="minorHAnsi"/>
                <w:sz w:val="24"/>
                <w:szCs w:val="24"/>
                <w:vertAlign w:val="subscript"/>
              </w:rPr>
              <w:t>6</w:t>
            </w:r>
            <w:r w:rsidRPr="000E19B9">
              <w:rPr>
                <w:rFonts w:cstheme="minorHAnsi"/>
                <w:sz w:val="24"/>
                <w:szCs w:val="24"/>
              </w:rPr>
              <w:t xml:space="preserve"> ligation of CTB-LPETGA and 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G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bCs/>
                <w:sz w:val="24"/>
                <w:szCs w:val="24"/>
              </w:rPr>
              <w:t>10</w:t>
            </w:r>
            <w:r w:rsidRPr="000E19B9">
              <w:rPr>
                <w:rFonts w:cstheme="minorHAnsi"/>
                <w:sz w:val="24"/>
                <w:szCs w:val="24"/>
              </w:rPr>
              <w:t xml:space="preserve"> in the presence of 10% (v/v) DMSO over 2 hours.</w:t>
            </w:r>
          </w:p>
        </w:tc>
      </w:tr>
      <w:tr w:rsidR="00F50098" w:rsidRPr="000E19B9" w14:paraId="54705A3A" w14:textId="77777777" w:rsidTr="00E83973">
        <w:tc>
          <w:tcPr>
            <w:tcW w:w="2263" w:type="dxa"/>
          </w:tcPr>
          <w:p w14:paraId="53F92A4F" w14:textId="12A9B7FA" w:rsidR="00F50098" w:rsidRPr="000E19B9" w:rsidRDefault="00636201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r w:rsidRPr="000E19B9">
              <w:rPr>
                <w:rFonts w:cstheme="minorHAnsi"/>
                <w:sz w:val="24"/>
                <w:szCs w:val="24"/>
              </w:rPr>
              <w:t>CTB-10-CBD7M</w:t>
            </w:r>
          </w:p>
        </w:tc>
        <w:tc>
          <w:tcPr>
            <w:tcW w:w="6753" w:type="dxa"/>
          </w:tcPr>
          <w:p w14:paraId="18D8E906" w14:textId="59BE485B" w:rsidR="00F50098" w:rsidRPr="000E19B9" w:rsidRDefault="002C255A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r w:rsidRPr="000E19B9">
              <w:rPr>
                <w:rFonts w:cstheme="minorHAnsi"/>
                <w:sz w:val="24"/>
                <w:szCs w:val="24"/>
              </w:rPr>
              <w:t>His</w:t>
            </w:r>
            <w:r w:rsidRPr="000E19B9">
              <w:rPr>
                <w:rFonts w:cstheme="minorHAnsi"/>
                <w:sz w:val="24"/>
                <w:szCs w:val="24"/>
                <w:vertAlign w:val="subscript"/>
              </w:rPr>
              <w:t>6</w:t>
            </w:r>
            <w:r w:rsidRPr="000E19B9">
              <w:rPr>
                <w:rFonts w:cstheme="minorHAnsi"/>
                <w:sz w:val="24"/>
                <w:szCs w:val="24"/>
              </w:rPr>
              <w:t xml:space="preserve">-CBD-Sortase 7M ligation of CTB-LPETGA and 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G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bCs/>
                <w:sz w:val="24"/>
                <w:szCs w:val="24"/>
              </w:rPr>
              <w:t>10</w:t>
            </w:r>
            <w:r w:rsidRPr="000E19B9">
              <w:rPr>
                <w:rFonts w:cstheme="minorHAnsi"/>
                <w:sz w:val="24"/>
                <w:szCs w:val="24"/>
              </w:rPr>
              <w:t xml:space="preserve"> in the presence of 10% (v/v) DMSO over 2 hours.</w:t>
            </w:r>
          </w:p>
        </w:tc>
      </w:tr>
      <w:tr w:rsidR="00F50098" w:rsidRPr="000E19B9" w14:paraId="36BFEDFF" w14:textId="77777777" w:rsidTr="00E83973">
        <w:tc>
          <w:tcPr>
            <w:tcW w:w="2263" w:type="dxa"/>
          </w:tcPr>
          <w:p w14:paraId="6F7CFF92" w14:textId="3DA0E85E" w:rsidR="00F50098" w:rsidRPr="000E19B9" w:rsidRDefault="00636201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r w:rsidRPr="000E19B9">
              <w:rPr>
                <w:rFonts w:cstheme="minorHAnsi"/>
                <w:sz w:val="24"/>
                <w:szCs w:val="24"/>
              </w:rPr>
              <w:t>CTB</w:t>
            </w:r>
            <w:r w:rsidR="00E83973" w:rsidRPr="000E19B9">
              <w:rPr>
                <w:rFonts w:cstheme="minorHAnsi"/>
                <w:sz w:val="24"/>
                <w:szCs w:val="24"/>
              </w:rPr>
              <w:t>-10,13-18-CBD7M</w:t>
            </w:r>
          </w:p>
        </w:tc>
        <w:tc>
          <w:tcPr>
            <w:tcW w:w="6753" w:type="dxa"/>
          </w:tcPr>
          <w:p w14:paraId="29658584" w14:textId="4C524AFD" w:rsidR="00F50098" w:rsidRPr="000E19B9" w:rsidRDefault="003F07A5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r w:rsidRPr="000E19B9">
              <w:rPr>
                <w:rFonts w:cstheme="minorHAnsi"/>
                <w:sz w:val="24"/>
                <w:szCs w:val="24"/>
              </w:rPr>
              <w:t>His</w:t>
            </w:r>
            <w:r w:rsidRPr="000E19B9">
              <w:rPr>
                <w:rFonts w:cstheme="minorHAnsi"/>
                <w:sz w:val="24"/>
                <w:szCs w:val="24"/>
                <w:vertAlign w:val="subscript"/>
              </w:rPr>
              <w:t>6</w:t>
            </w:r>
            <w:r w:rsidRPr="000E19B9">
              <w:rPr>
                <w:rFonts w:cstheme="minorHAnsi"/>
                <w:sz w:val="24"/>
                <w:szCs w:val="24"/>
              </w:rPr>
              <w:t>-CBD-Sortase 7M ligation to CTB-LPETGA in the presence of 10% (v/v) DMSO after 2 hours (Pre-purification of CBD-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Sortas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7M with chitin resin and size-exclusion chromatography). Lane 1: CTB-LPETGA (unlabelled); Lane 2: 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G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bCs/>
                <w:sz w:val="24"/>
                <w:szCs w:val="24"/>
              </w:rPr>
              <w:t>13</w:t>
            </w:r>
            <w:r w:rsidRPr="000E19B9">
              <w:rPr>
                <w:rFonts w:cstheme="minorHAnsi"/>
                <w:sz w:val="24"/>
                <w:szCs w:val="24"/>
              </w:rPr>
              <w:t xml:space="preserve">; Lane 3: 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G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bCs/>
                <w:sz w:val="24"/>
                <w:szCs w:val="24"/>
              </w:rPr>
              <w:t>14</w:t>
            </w:r>
            <w:r w:rsidRPr="000E19B9">
              <w:rPr>
                <w:rFonts w:cstheme="minorHAnsi"/>
                <w:sz w:val="24"/>
                <w:szCs w:val="24"/>
              </w:rPr>
              <w:t xml:space="preserve">; Lane 4: 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G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bCs/>
                <w:sz w:val="24"/>
                <w:szCs w:val="24"/>
              </w:rPr>
              <w:t>15</w:t>
            </w:r>
            <w:r w:rsidRPr="000E19B9">
              <w:rPr>
                <w:rFonts w:cstheme="minorHAnsi"/>
                <w:sz w:val="24"/>
                <w:szCs w:val="24"/>
              </w:rPr>
              <w:t xml:space="preserve">; Lane 5: 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G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bCs/>
                <w:sz w:val="24"/>
                <w:szCs w:val="24"/>
              </w:rPr>
              <w:lastRenderedPageBreak/>
              <w:t>16</w:t>
            </w:r>
            <w:r w:rsidRPr="000E19B9">
              <w:rPr>
                <w:rFonts w:cstheme="minorHAnsi"/>
                <w:sz w:val="24"/>
                <w:szCs w:val="24"/>
              </w:rPr>
              <w:t xml:space="preserve">; Lane 6: 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G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bCs/>
                <w:sz w:val="24"/>
                <w:szCs w:val="24"/>
              </w:rPr>
              <w:t>17</w:t>
            </w:r>
            <w:r w:rsidRPr="000E19B9">
              <w:rPr>
                <w:rFonts w:cstheme="minorHAnsi"/>
                <w:sz w:val="24"/>
                <w:szCs w:val="24"/>
              </w:rPr>
              <w:t xml:space="preserve">; Lane 7: 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G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bCs/>
                <w:sz w:val="24"/>
                <w:szCs w:val="24"/>
              </w:rPr>
              <w:t>18</w:t>
            </w:r>
            <w:r w:rsidRPr="000E19B9">
              <w:rPr>
                <w:rFonts w:cstheme="minorHAnsi"/>
                <w:sz w:val="24"/>
                <w:szCs w:val="24"/>
              </w:rPr>
              <w:t>; Lane 8:</w:t>
            </w:r>
            <w:r w:rsidR="00C83B17" w:rsidRPr="000E19B9">
              <w:rPr>
                <w:rFonts w:cstheme="minorHAnsi"/>
                <w:sz w:val="24"/>
                <w:szCs w:val="24"/>
              </w:rPr>
              <w:t xml:space="preserve"> 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G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bCs/>
                <w:sz w:val="24"/>
                <w:szCs w:val="24"/>
              </w:rPr>
              <w:t>10</w:t>
            </w:r>
            <w:r w:rsidRPr="000E19B9">
              <w:rPr>
                <w:rFonts w:cstheme="minorHAnsi"/>
                <w:sz w:val="24"/>
                <w:szCs w:val="24"/>
              </w:rPr>
              <w:t>.</w:t>
            </w:r>
          </w:p>
        </w:tc>
      </w:tr>
      <w:tr w:rsidR="00F50098" w:rsidRPr="000E19B9" w14:paraId="690C7ED1" w14:textId="77777777" w:rsidTr="00E83973">
        <w:tc>
          <w:tcPr>
            <w:tcW w:w="2263" w:type="dxa"/>
          </w:tcPr>
          <w:p w14:paraId="2BD884AA" w14:textId="25C1CE5B" w:rsidR="00F50098" w:rsidRPr="000E19B9" w:rsidRDefault="00E83973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r w:rsidRPr="000E19B9">
              <w:rPr>
                <w:rFonts w:cstheme="minorHAnsi"/>
                <w:sz w:val="24"/>
                <w:szCs w:val="24"/>
              </w:rPr>
              <w:lastRenderedPageBreak/>
              <w:t>CTB-10,13-18-</w:t>
            </w:r>
            <w:r w:rsidR="00B716B0" w:rsidRPr="000E19B9">
              <w:rPr>
                <w:rFonts w:cstheme="minorHAnsi"/>
                <w:sz w:val="24"/>
                <w:szCs w:val="24"/>
              </w:rPr>
              <w:t>purified</w:t>
            </w:r>
          </w:p>
        </w:tc>
        <w:tc>
          <w:tcPr>
            <w:tcW w:w="6753" w:type="dxa"/>
          </w:tcPr>
          <w:p w14:paraId="2C663BAF" w14:textId="2D37FA01" w:rsidR="00F50098" w:rsidRPr="000E19B9" w:rsidRDefault="00107176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r w:rsidRPr="000E19B9">
              <w:rPr>
                <w:rFonts w:cstheme="minorHAnsi"/>
                <w:sz w:val="24"/>
                <w:szCs w:val="24"/>
              </w:rPr>
              <w:t>His</w:t>
            </w:r>
            <w:r w:rsidRPr="000E19B9">
              <w:rPr>
                <w:rFonts w:cstheme="minorHAnsi"/>
                <w:sz w:val="24"/>
                <w:szCs w:val="24"/>
                <w:vertAlign w:val="subscript"/>
              </w:rPr>
              <w:t>6</w:t>
            </w:r>
            <w:r w:rsidRPr="000E19B9">
              <w:rPr>
                <w:rFonts w:cstheme="minorHAnsi"/>
                <w:sz w:val="24"/>
                <w:szCs w:val="24"/>
              </w:rPr>
              <w:t>-CBD-Sortase 7M ligation to CTB-LPETGA in the presence of 10% (v/v) DMSO after 2 hours (Post-purification of CBD-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Sortas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7M with chitin resin and size-exclusion chromatography). Lane 1: CTB-LPETGA (unlabelled); Lane 2: 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Glycopeptide</w:t>
            </w:r>
            <w:proofErr w:type="spellEnd"/>
            <w:r w:rsidRPr="000E19B9">
              <w:rPr>
                <w:rFonts w:cstheme="minorHAnsi"/>
                <w:b/>
                <w:bCs/>
                <w:sz w:val="24"/>
                <w:szCs w:val="24"/>
              </w:rPr>
              <w:t xml:space="preserve"> 13</w:t>
            </w:r>
            <w:r w:rsidRPr="000E19B9">
              <w:rPr>
                <w:rFonts w:cstheme="minorHAnsi"/>
                <w:sz w:val="24"/>
                <w:szCs w:val="24"/>
              </w:rPr>
              <w:t xml:space="preserve">; Lane 3: 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G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bCs/>
                <w:sz w:val="24"/>
                <w:szCs w:val="24"/>
              </w:rPr>
              <w:t>14</w:t>
            </w:r>
            <w:r w:rsidRPr="000E19B9">
              <w:rPr>
                <w:rFonts w:cstheme="minorHAnsi"/>
                <w:sz w:val="24"/>
                <w:szCs w:val="24"/>
              </w:rPr>
              <w:t xml:space="preserve">; Lane 4: 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G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bCs/>
                <w:sz w:val="24"/>
                <w:szCs w:val="24"/>
              </w:rPr>
              <w:t>15</w:t>
            </w:r>
            <w:r w:rsidRPr="000E19B9">
              <w:rPr>
                <w:rFonts w:cstheme="minorHAnsi"/>
                <w:sz w:val="24"/>
                <w:szCs w:val="24"/>
              </w:rPr>
              <w:t xml:space="preserve">; Lane 5: 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G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bCs/>
                <w:sz w:val="24"/>
                <w:szCs w:val="24"/>
              </w:rPr>
              <w:t>16</w:t>
            </w:r>
            <w:r w:rsidRPr="000E19B9">
              <w:rPr>
                <w:rFonts w:cstheme="minorHAnsi"/>
                <w:sz w:val="24"/>
                <w:szCs w:val="24"/>
              </w:rPr>
              <w:t xml:space="preserve">; Lane 6: 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Glycopeptide</w:t>
            </w:r>
            <w:proofErr w:type="spellEnd"/>
            <w:r w:rsidRPr="000E19B9">
              <w:rPr>
                <w:rFonts w:cstheme="minorHAnsi"/>
                <w:b/>
                <w:bCs/>
                <w:sz w:val="24"/>
                <w:szCs w:val="24"/>
              </w:rPr>
              <w:t xml:space="preserve"> 17</w:t>
            </w:r>
            <w:r w:rsidRPr="000E19B9">
              <w:rPr>
                <w:rFonts w:cstheme="minorHAnsi"/>
                <w:sz w:val="24"/>
                <w:szCs w:val="24"/>
              </w:rPr>
              <w:t xml:space="preserve">; Lane 7: 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G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bCs/>
                <w:sz w:val="24"/>
                <w:szCs w:val="24"/>
              </w:rPr>
              <w:t>18</w:t>
            </w:r>
            <w:r w:rsidRPr="000E19B9">
              <w:rPr>
                <w:rFonts w:cstheme="minorHAnsi"/>
                <w:sz w:val="24"/>
                <w:szCs w:val="24"/>
              </w:rPr>
              <w:t xml:space="preserve">; Lane 8: </w:t>
            </w:r>
            <w:proofErr w:type="spellStart"/>
            <w:r w:rsidRPr="000E19B9">
              <w:rPr>
                <w:rFonts w:cstheme="minorHAnsi"/>
                <w:sz w:val="24"/>
                <w:szCs w:val="24"/>
              </w:rPr>
              <w:t>Glycopeptide</w:t>
            </w:r>
            <w:proofErr w:type="spellEnd"/>
            <w:r w:rsidRPr="000E19B9">
              <w:rPr>
                <w:rFonts w:cstheme="minorHAnsi"/>
                <w:sz w:val="24"/>
                <w:szCs w:val="24"/>
              </w:rPr>
              <w:t xml:space="preserve"> </w:t>
            </w:r>
            <w:r w:rsidRPr="000E19B9">
              <w:rPr>
                <w:rFonts w:cstheme="minorHAnsi"/>
                <w:b/>
                <w:bCs/>
                <w:sz w:val="24"/>
                <w:szCs w:val="24"/>
              </w:rPr>
              <w:t>10</w:t>
            </w:r>
            <w:r w:rsidRPr="000E19B9">
              <w:rPr>
                <w:rFonts w:cstheme="minorHAnsi"/>
                <w:sz w:val="24"/>
                <w:szCs w:val="24"/>
              </w:rPr>
              <w:t>.</w:t>
            </w:r>
          </w:p>
        </w:tc>
      </w:tr>
      <w:tr w:rsidR="00891EA2" w:rsidRPr="000E19B9" w14:paraId="66BE7622" w14:textId="77777777" w:rsidTr="00E83973">
        <w:tc>
          <w:tcPr>
            <w:tcW w:w="2263" w:type="dxa"/>
          </w:tcPr>
          <w:p w14:paraId="42E6FDD3" w14:textId="2F22A50A" w:rsidR="00891EA2" w:rsidRPr="000E19B9" w:rsidRDefault="00891EA2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r w:rsidRPr="000E19B9">
              <w:rPr>
                <w:rFonts w:cstheme="minorHAnsi"/>
                <w:sz w:val="24"/>
                <w:szCs w:val="24"/>
              </w:rPr>
              <w:t>Biotin-CTB</w:t>
            </w:r>
            <w:r w:rsidR="003206D9" w:rsidRPr="000E19B9">
              <w:rPr>
                <w:rFonts w:cstheme="minorHAnsi"/>
                <w:sz w:val="24"/>
                <w:szCs w:val="24"/>
              </w:rPr>
              <w:t>-CBD7M</w:t>
            </w:r>
          </w:p>
        </w:tc>
        <w:tc>
          <w:tcPr>
            <w:tcW w:w="6753" w:type="dxa"/>
          </w:tcPr>
          <w:p w14:paraId="32A45E32" w14:textId="79BA6F1C" w:rsidR="00891EA2" w:rsidRPr="000E19B9" w:rsidRDefault="00DF5F60" w:rsidP="00B11A06">
            <w:pPr>
              <w:spacing w:after="120"/>
              <w:rPr>
                <w:rFonts w:cstheme="minorHAnsi"/>
                <w:sz w:val="24"/>
                <w:szCs w:val="24"/>
              </w:rPr>
            </w:pPr>
            <w:r w:rsidRPr="000E19B9">
              <w:rPr>
                <w:color w:val="000000" w:themeColor="text1"/>
                <w:sz w:val="24"/>
                <w:szCs w:val="24"/>
              </w:rPr>
              <w:t>His</w:t>
            </w:r>
            <w:r w:rsidRPr="000E19B9">
              <w:rPr>
                <w:color w:val="000000" w:themeColor="text1"/>
                <w:sz w:val="24"/>
                <w:szCs w:val="24"/>
                <w:vertAlign w:val="subscript"/>
              </w:rPr>
              <w:t>6</w:t>
            </w:r>
            <w:r w:rsidRPr="000E19B9">
              <w:rPr>
                <w:color w:val="000000" w:themeColor="text1"/>
                <w:sz w:val="24"/>
                <w:szCs w:val="24"/>
              </w:rPr>
              <w:t>-CBD-Sortase 7M ligation to CTB-LPETGA in the presence of 10% (v/v) DMSO after 2 hours (Post-purification of CBD-</w:t>
            </w:r>
            <w:proofErr w:type="spellStart"/>
            <w:r w:rsidRPr="000E19B9">
              <w:rPr>
                <w:color w:val="000000" w:themeColor="text1"/>
                <w:sz w:val="24"/>
                <w:szCs w:val="24"/>
              </w:rPr>
              <w:t>Sortase</w:t>
            </w:r>
            <w:proofErr w:type="spellEnd"/>
            <w:r w:rsidRPr="000E19B9">
              <w:rPr>
                <w:color w:val="000000" w:themeColor="text1"/>
                <w:sz w:val="24"/>
                <w:szCs w:val="24"/>
              </w:rPr>
              <w:t xml:space="preserve"> 7M with chitin resin and size-exclusion chromatography). Lane 1: CTB-LPETGA (unlabelled); Lane 2: CTB-LPETGA (oxidised); Lane 3: Biotin-CTB-LPETGA; Lane 4: Biotin-CTB-</w:t>
            </w:r>
            <w:r w:rsidRPr="000E19B9">
              <w:rPr>
                <w:b/>
                <w:color w:val="000000" w:themeColor="text1"/>
                <w:sz w:val="24"/>
                <w:szCs w:val="24"/>
              </w:rPr>
              <w:t>13</w:t>
            </w:r>
            <w:r w:rsidRPr="000E19B9">
              <w:rPr>
                <w:color w:val="000000" w:themeColor="text1"/>
                <w:sz w:val="24"/>
                <w:szCs w:val="24"/>
              </w:rPr>
              <w:t>; Lane 5: Biotin-CTB-</w:t>
            </w:r>
            <w:r w:rsidRPr="000E19B9">
              <w:rPr>
                <w:b/>
                <w:color w:val="000000" w:themeColor="text1"/>
                <w:sz w:val="24"/>
                <w:szCs w:val="24"/>
              </w:rPr>
              <w:t>14</w:t>
            </w:r>
            <w:r w:rsidRPr="000E19B9">
              <w:rPr>
                <w:color w:val="000000" w:themeColor="text1"/>
                <w:sz w:val="24"/>
                <w:szCs w:val="24"/>
              </w:rPr>
              <w:t>; Lane 6: Biotin-CTB-</w:t>
            </w:r>
            <w:r w:rsidRPr="000E19B9">
              <w:rPr>
                <w:b/>
                <w:color w:val="000000" w:themeColor="text1"/>
                <w:sz w:val="24"/>
                <w:szCs w:val="24"/>
              </w:rPr>
              <w:t>15</w:t>
            </w:r>
            <w:r w:rsidRPr="000E19B9">
              <w:rPr>
                <w:color w:val="000000" w:themeColor="text1"/>
                <w:sz w:val="24"/>
                <w:szCs w:val="24"/>
              </w:rPr>
              <w:t>; Lane 7: Biotin-CTB-</w:t>
            </w:r>
            <w:r w:rsidRPr="000E19B9">
              <w:rPr>
                <w:b/>
                <w:color w:val="000000" w:themeColor="text1"/>
                <w:sz w:val="24"/>
                <w:szCs w:val="24"/>
              </w:rPr>
              <w:t>16</w:t>
            </w:r>
            <w:r w:rsidRPr="000E19B9">
              <w:rPr>
                <w:color w:val="000000" w:themeColor="text1"/>
                <w:sz w:val="24"/>
                <w:szCs w:val="24"/>
              </w:rPr>
              <w:t>; Lane 8: Biotin-CTB-</w:t>
            </w:r>
            <w:r w:rsidRPr="000E19B9">
              <w:rPr>
                <w:b/>
                <w:color w:val="000000" w:themeColor="text1"/>
                <w:sz w:val="24"/>
                <w:szCs w:val="24"/>
              </w:rPr>
              <w:t>17</w:t>
            </w:r>
            <w:r w:rsidRPr="000E19B9">
              <w:rPr>
                <w:color w:val="000000" w:themeColor="text1"/>
                <w:sz w:val="24"/>
                <w:szCs w:val="24"/>
              </w:rPr>
              <w:t>; Lane 9: Biotin-CTB-</w:t>
            </w:r>
            <w:r w:rsidRPr="000E19B9">
              <w:rPr>
                <w:b/>
                <w:color w:val="000000" w:themeColor="text1"/>
                <w:sz w:val="24"/>
                <w:szCs w:val="24"/>
              </w:rPr>
              <w:t>18</w:t>
            </w:r>
            <w:r w:rsidRPr="000E19B9">
              <w:rPr>
                <w:color w:val="000000" w:themeColor="text1"/>
                <w:sz w:val="24"/>
                <w:szCs w:val="24"/>
              </w:rPr>
              <w:t>; Lane 10: Biotin-CTB-</w:t>
            </w:r>
            <w:r w:rsidRPr="000E19B9">
              <w:rPr>
                <w:b/>
                <w:color w:val="000000" w:themeColor="text1"/>
                <w:sz w:val="24"/>
                <w:szCs w:val="24"/>
              </w:rPr>
              <w:t>10</w:t>
            </w:r>
            <w:r w:rsidRPr="000E19B9">
              <w:rPr>
                <w:color w:val="000000" w:themeColor="text1"/>
                <w:sz w:val="24"/>
                <w:szCs w:val="24"/>
              </w:rPr>
              <w:t>.</w:t>
            </w:r>
          </w:p>
        </w:tc>
      </w:tr>
    </w:tbl>
    <w:p w14:paraId="7DF746D8" w14:textId="2F68C7FA" w:rsidR="009D7533" w:rsidRPr="000E19B9" w:rsidRDefault="009D7533" w:rsidP="004B3CD3">
      <w:pPr>
        <w:spacing w:after="240"/>
        <w:rPr>
          <w:rFonts w:cstheme="minorHAnsi"/>
          <w:sz w:val="24"/>
          <w:szCs w:val="24"/>
        </w:rPr>
      </w:pPr>
    </w:p>
    <w:p w14:paraId="226FB310" w14:textId="0C3A5736" w:rsidR="00034817" w:rsidRPr="00034817" w:rsidRDefault="00034817" w:rsidP="00034817">
      <w:pPr>
        <w:spacing w:after="240"/>
        <w:rPr>
          <w:rFonts w:cs="Times New Roman"/>
          <w:b/>
          <w:sz w:val="24"/>
          <w:szCs w:val="24"/>
        </w:rPr>
      </w:pPr>
      <w:r w:rsidRPr="00034817">
        <w:rPr>
          <w:rFonts w:cs="Times New Roman"/>
          <w:b/>
          <w:sz w:val="24"/>
          <w:szCs w:val="24"/>
        </w:rPr>
        <w:t>5. M</w:t>
      </w:r>
      <w:r>
        <w:rPr>
          <w:rFonts w:cs="Times New Roman"/>
          <w:b/>
          <w:sz w:val="24"/>
          <w:szCs w:val="24"/>
        </w:rPr>
        <w:t>ETHODS</w:t>
      </w:r>
    </w:p>
    <w:p w14:paraId="61CC8E9F" w14:textId="2082C927" w:rsidR="009D7533" w:rsidRPr="000E19B9" w:rsidRDefault="00034817" w:rsidP="00034817">
      <w:pPr>
        <w:spacing w:after="24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</w:t>
      </w:r>
      <w:r w:rsidRPr="00034817">
        <w:rPr>
          <w:rFonts w:cs="Times New Roman"/>
          <w:sz w:val="24"/>
          <w:szCs w:val="24"/>
        </w:rPr>
        <w:t xml:space="preserve">etailed information about methods is available in the </w:t>
      </w:r>
      <w:r>
        <w:rPr>
          <w:rFonts w:cs="Times New Roman"/>
          <w:sz w:val="24"/>
          <w:szCs w:val="24"/>
        </w:rPr>
        <w:t>r</w:t>
      </w:r>
      <w:r w:rsidRPr="00034817">
        <w:rPr>
          <w:rFonts w:cs="Times New Roman"/>
          <w:sz w:val="24"/>
          <w:szCs w:val="24"/>
        </w:rPr>
        <w:t>elated publication in Section 1 above</w:t>
      </w:r>
      <w:r>
        <w:rPr>
          <w:rFonts w:cs="Times New Roman"/>
          <w:sz w:val="24"/>
          <w:szCs w:val="24"/>
        </w:rPr>
        <w:t>.</w:t>
      </w:r>
    </w:p>
    <w:sectPr w:rsidR="009D7533" w:rsidRPr="000E19B9" w:rsidSect="008F3F8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no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14F0"/>
    <w:rsid w:val="00001BE3"/>
    <w:rsid w:val="00002EA2"/>
    <w:rsid w:val="00003396"/>
    <w:rsid w:val="00007605"/>
    <w:rsid w:val="0001068A"/>
    <w:rsid w:val="0001347F"/>
    <w:rsid w:val="00013EAB"/>
    <w:rsid w:val="00016266"/>
    <w:rsid w:val="00016627"/>
    <w:rsid w:val="00021A5B"/>
    <w:rsid w:val="000277A3"/>
    <w:rsid w:val="00034817"/>
    <w:rsid w:val="00036E4E"/>
    <w:rsid w:val="00052FBF"/>
    <w:rsid w:val="00060754"/>
    <w:rsid w:val="00061C32"/>
    <w:rsid w:val="00062382"/>
    <w:rsid w:val="00080558"/>
    <w:rsid w:val="000872CC"/>
    <w:rsid w:val="000942D3"/>
    <w:rsid w:val="000A3A23"/>
    <w:rsid w:val="000A6FD5"/>
    <w:rsid w:val="000B06B9"/>
    <w:rsid w:val="000B0721"/>
    <w:rsid w:val="000B541F"/>
    <w:rsid w:val="000B6532"/>
    <w:rsid w:val="000C304B"/>
    <w:rsid w:val="000C3AAE"/>
    <w:rsid w:val="000C7F44"/>
    <w:rsid w:val="000D7FF8"/>
    <w:rsid w:val="000E19B9"/>
    <w:rsid w:val="000E1BA5"/>
    <w:rsid w:val="000E369B"/>
    <w:rsid w:val="000F0E23"/>
    <w:rsid w:val="001031E0"/>
    <w:rsid w:val="001067FC"/>
    <w:rsid w:val="00107176"/>
    <w:rsid w:val="00112AC5"/>
    <w:rsid w:val="0012656C"/>
    <w:rsid w:val="001347C1"/>
    <w:rsid w:val="00134FF3"/>
    <w:rsid w:val="001374DF"/>
    <w:rsid w:val="00142F0C"/>
    <w:rsid w:val="0015733A"/>
    <w:rsid w:val="00161649"/>
    <w:rsid w:val="0016716B"/>
    <w:rsid w:val="00170F8D"/>
    <w:rsid w:val="00184A00"/>
    <w:rsid w:val="00194951"/>
    <w:rsid w:val="001A2F97"/>
    <w:rsid w:val="001B21A4"/>
    <w:rsid w:val="001B4A3F"/>
    <w:rsid w:val="001B58A0"/>
    <w:rsid w:val="001B5ECC"/>
    <w:rsid w:val="001C1F48"/>
    <w:rsid w:val="001C4823"/>
    <w:rsid w:val="001D1E33"/>
    <w:rsid w:val="001E00F0"/>
    <w:rsid w:val="001F0A14"/>
    <w:rsid w:val="001F1250"/>
    <w:rsid w:val="00200C90"/>
    <w:rsid w:val="00204C9E"/>
    <w:rsid w:val="00205856"/>
    <w:rsid w:val="00210E2B"/>
    <w:rsid w:val="00225D60"/>
    <w:rsid w:val="00231851"/>
    <w:rsid w:val="002348A3"/>
    <w:rsid w:val="00244D17"/>
    <w:rsid w:val="00274784"/>
    <w:rsid w:val="00285C81"/>
    <w:rsid w:val="00287547"/>
    <w:rsid w:val="002A0AD8"/>
    <w:rsid w:val="002A2F8F"/>
    <w:rsid w:val="002A60AD"/>
    <w:rsid w:val="002B319D"/>
    <w:rsid w:val="002C255A"/>
    <w:rsid w:val="002C420D"/>
    <w:rsid w:val="002D553C"/>
    <w:rsid w:val="002E2A84"/>
    <w:rsid w:val="002E431E"/>
    <w:rsid w:val="00303637"/>
    <w:rsid w:val="00305DC0"/>
    <w:rsid w:val="00310410"/>
    <w:rsid w:val="00320605"/>
    <w:rsid w:val="003206D9"/>
    <w:rsid w:val="00321192"/>
    <w:rsid w:val="00326F0B"/>
    <w:rsid w:val="0033629C"/>
    <w:rsid w:val="0033749E"/>
    <w:rsid w:val="0034449E"/>
    <w:rsid w:val="00346378"/>
    <w:rsid w:val="003508E7"/>
    <w:rsid w:val="00353B9E"/>
    <w:rsid w:val="003656C4"/>
    <w:rsid w:val="00372D4B"/>
    <w:rsid w:val="003774EA"/>
    <w:rsid w:val="0038353B"/>
    <w:rsid w:val="00385F51"/>
    <w:rsid w:val="003A584E"/>
    <w:rsid w:val="003C641A"/>
    <w:rsid w:val="003D2657"/>
    <w:rsid w:val="003E00B0"/>
    <w:rsid w:val="003E113D"/>
    <w:rsid w:val="003F07A5"/>
    <w:rsid w:val="003F0EB2"/>
    <w:rsid w:val="003F162C"/>
    <w:rsid w:val="003F6821"/>
    <w:rsid w:val="003F6D6A"/>
    <w:rsid w:val="004029DD"/>
    <w:rsid w:val="004069F1"/>
    <w:rsid w:val="0040783C"/>
    <w:rsid w:val="00412B50"/>
    <w:rsid w:val="0042061C"/>
    <w:rsid w:val="004207E7"/>
    <w:rsid w:val="0042111A"/>
    <w:rsid w:val="00421432"/>
    <w:rsid w:val="00427574"/>
    <w:rsid w:val="00441BF0"/>
    <w:rsid w:val="00442AEE"/>
    <w:rsid w:val="00445E8A"/>
    <w:rsid w:val="0045036E"/>
    <w:rsid w:val="00455DD6"/>
    <w:rsid w:val="004734B0"/>
    <w:rsid w:val="00483359"/>
    <w:rsid w:val="00485C72"/>
    <w:rsid w:val="004876E0"/>
    <w:rsid w:val="004955DE"/>
    <w:rsid w:val="004A09F4"/>
    <w:rsid w:val="004A2726"/>
    <w:rsid w:val="004A4D3F"/>
    <w:rsid w:val="004A5157"/>
    <w:rsid w:val="004A5ED6"/>
    <w:rsid w:val="004B103A"/>
    <w:rsid w:val="004B3CD3"/>
    <w:rsid w:val="004B4C9E"/>
    <w:rsid w:val="004C18F6"/>
    <w:rsid w:val="004C555E"/>
    <w:rsid w:val="004C641B"/>
    <w:rsid w:val="004D067A"/>
    <w:rsid w:val="004D1E35"/>
    <w:rsid w:val="004D7673"/>
    <w:rsid w:val="004E56D6"/>
    <w:rsid w:val="005175AC"/>
    <w:rsid w:val="00542CD9"/>
    <w:rsid w:val="005527FE"/>
    <w:rsid w:val="00553582"/>
    <w:rsid w:val="00564921"/>
    <w:rsid w:val="0057316C"/>
    <w:rsid w:val="005874C5"/>
    <w:rsid w:val="00590D01"/>
    <w:rsid w:val="00597ED0"/>
    <w:rsid w:val="005A3F76"/>
    <w:rsid w:val="005A4642"/>
    <w:rsid w:val="005B31D6"/>
    <w:rsid w:val="005C21CD"/>
    <w:rsid w:val="005C5F03"/>
    <w:rsid w:val="005C7EE1"/>
    <w:rsid w:val="005D0D50"/>
    <w:rsid w:val="005E05AC"/>
    <w:rsid w:val="00631020"/>
    <w:rsid w:val="00636201"/>
    <w:rsid w:val="0063762D"/>
    <w:rsid w:val="006442CE"/>
    <w:rsid w:val="00647EBA"/>
    <w:rsid w:val="00657B1C"/>
    <w:rsid w:val="006622E4"/>
    <w:rsid w:val="00662645"/>
    <w:rsid w:val="00665108"/>
    <w:rsid w:val="0069177B"/>
    <w:rsid w:val="00693056"/>
    <w:rsid w:val="006948B7"/>
    <w:rsid w:val="006973DB"/>
    <w:rsid w:val="006A3DAE"/>
    <w:rsid w:val="006B63BF"/>
    <w:rsid w:val="006C3C27"/>
    <w:rsid w:val="006D399D"/>
    <w:rsid w:val="006E1C78"/>
    <w:rsid w:val="006F330A"/>
    <w:rsid w:val="0070572C"/>
    <w:rsid w:val="00706996"/>
    <w:rsid w:val="00706A72"/>
    <w:rsid w:val="00722F6C"/>
    <w:rsid w:val="00743530"/>
    <w:rsid w:val="00747898"/>
    <w:rsid w:val="00763845"/>
    <w:rsid w:val="00767A30"/>
    <w:rsid w:val="00775C59"/>
    <w:rsid w:val="00775EAF"/>
    <w:rsid w:val="00782BA9"/>
    <w:rsid w:val="0079746F"/>
    <w:rsid w:val="007A07D1"/>
    <w:rsid w:val="007A083A"/>
    <w:rsid w:val="007B4E24"/>
    <w:rsid w:val="007C28B6"/>
    <w:rsid w:val="007C4956"/>
    <w:rsid w:val="007C64F2"/>
    <w:rsid w:val="007E1630"/>
    <w:rsid w:val="007E1C44"/>
    <w:rsid w:val="007E2C33"/>
    <w:rsid w:val="007E7D08"/>
    <w:rsid w:val="00801584"/>
    <w:rsid w:val="008106A6"/>
    <w:rsid w:val="0081744B"/>
    <w:rsid w:val="00824ADC"/>
    <w:rsid w:val="00833928"/>
    <w:rsid w:val="008363A9"/>
    <w:rsid w:val="00836C7C"/>
    <w:rsid w:val="008454FA"/>
    <w:rsid w:val="00850DA3"/>
    <w:rsid w:val="0085430B"/>
    <w:rsid w:val="008755E5"/>
    <w:rsid w:val="00877245"/>
    <w:rsid w:val="0088312E"/>
    <w:rsid w:val="008836A8"/>
    <w:rsid w:val="00891081"/>
    <w:rsid w:val="00891EA2"/>
    <w:rsid w:val="008922CC"/>
    <w:rsid w:val="008956F5"/>
    <w:rsid w:val="008B719C"/>
    <w:rsid w:val="008C0DB5"/>
    <w:rsid w:val="008D2884"/>
    <w:rsid w:val="008D3FBA"/>
    <w:rsid w:val="008E5926"/>
    <w:rsid w:val="008F3F88"/>
    <w:rsid w:val="0090249B"/>
    <w:rsid w:val="00916575"/>
    <w:rsid w:val="00926193"/>
    <w:rsid w:val="00930479"/>
    <w:rsid w:val="00951365"/>
    <w:rsid w:val="009550A1"/>
    <w:rsid w:val="00957395"/>
    <w:rsid w:val="00960677"/>
    <w:rsid w:val="009644D7"/>
    <w:rsid w:val="009663C3"/>
    <w:rsid w:val="0097586D"/>
    <w:rsid w:val="00983A58"/>
    <w:rsid w:val="00992853"/>
    <w:rsid w:val="009938F2"/>
    <w:rsid w:val="009946DA"/>
    <w:rsid w:val="00997A21"/>
    <w:rsid w:val="009B4E7E"/>
    <w:rsid w:val="009C1ABF"/>
    <w:rsid w:val="009C3E96"/>
    <w:rsid w:val="009D1D90"/>
    <w:rsid w:val="009D7142"/>
    <w:rsid w:val="009D7533"/>
    <w:rsid w:val="009E29CD"/>
    <w:rsid w:val="009F549E"/>
    <w:rsid w:val="009F65AF"/>
    <w:rsid w:val="00A10089"/>
    <w:rsid w:val="00A11456"/>
    <w:rsid w:val="00A1411E"/>
    <w:rsid w:val="00A34C12"/>
    <w:rsid w:val="00A45361"/>
    <w:rsid w:val="00A5484D"/>
    <w:rsid w:val="00A62DA4"/>
    <w:rsid w:val="00A71427"/>
    <w:rsid w:val="00A77247"/>
    <w:rsid w:val="00A817ED"/>
    <w:rsid w:val="00A8468F"/>
    <w:rsid w:val="00A86B8B"/>
    <w:rsid w:val="00AA53A8"/>
    <w:rsid w:val="00AA7DE3"/>
    <w:rsid w:val="00AB4A3D"/>
    <w:rsid w:val="00AC731C"/>
    <w:rsid w:val="00AF782D"/>
    <w:rsid w:val="00B0141C"/>
    <w:rsid w:val="00B11A06"/>
    <w:rsid w:val="00B406E5"/>
    <w:rsid w:val="00B457A9"/>
    <w:rsid w:val="00B51A54"/>
    <w:rsid w:val="00B5637E"/>
    <w:rsid w:val="00B608F1"/>
    <w:rsid w:val="00B633F3"/>
    <w:rsid w:val="00B66591"/>
    <w:rsid w:val="00B716B0"/>
    <w:rsid w:val="00B74BA1"/>
    <w:rsid w:val="00B77F80"/>
    <w:rsid w:val="00B86D21"/>
    <w:rsid w:val="00B95C58"/>
    <w:rsid w:val="00BC69AD"/>
    <w:rsid w:val="00BE4DEC"/>
    <w:rsid w:val="00BF077C"/>
    <w:rsid w:val="00BF16CC"/>
    <w:rsid w:val="00C10AA3"/>
    <w:rsid w:val="00C10D9C"/>
    <w:rsid w:val="00C214F0"/>
    <w:rsid w:val="00C21B3C"/>
    <w:rsid w:val="00C301CB"/>
    <w:rsid w:val="00C319B1"/>
    <w:rsid w:val="00C461D7"/>
    <w:rsid w:val="00C663FB"/>
    <w:rsid w:val="00C7038E"/>
    <w:rsid w:val="00C70728"/>
    <w:rsid w:val="00C83B17"/>
    <w:rsid w:val="00C86975"/>
    <w:rsid w:val="00C869B4"/>
    <w:rsid w:val="00C912BA"/>
    <w:rsid w:val="00C9334E"/>
    <w:rsid w:val="00C94FC5"/>
    <w:rsid w:val="00CA0A92"/>
    <w:rsid w:val="00CA4DA1"/>
    <w:rsid w:val="00CC6875"/>
    <w:rsid w:val="00D022AD"/>
    <w:rsid w:val="00D03046"/>
    <w:rsid w:val="00D04CB1"/>
    <w:rsid w:val="00D055A7"/>
    <w:rsid w:val="00D12755"/>
    <w:rsid w:val="00D13C77"/>
    <w:rsid w:val="00D14AE8"/>
    <w:rsid w:val="00D15DA6"/>
    <w:rsid w:val="00D373A5"/>
    <w:rsid w:val="00D82C74"/>
    <w:rsid w:val="00D84DE9"/>
    <w:rsid w:val="00D85025"/>
    <w:rsid w:val="00D9186A"/>
    <w:rsid w:val="00DA5C68"/>
    <w:rsid w:val="00DB254C"/>
    <w:rsid w:val="00DC07BB"/>
    <w:rsid w:val="00DC1636"/>
    <w:rsid w:val="00DC2108"/>
    <w:rsid w:val="00DC21CC"/>
    <w:rsid w:val="00DC6D38"/>
    <w:rsid w:val="00DD6B1B"/>
    <w:rsid w:val="00DE3039"/>
    <w:rsid w:val="00DE55B6"/>
    <w:rsid w:val="00DE75DC"/>
    <w:rsid w:val="00DE7995"/>
    <w:rsid w:val="00DF5DE2"/>
    <w:rsid w:val="00DF5F60"/>
    <w:rsid w:val="00E12C1A"/>
    <w:rsid w:val="00E2665C"/>
    <w:rsid w:val="00E32BDC"/>
    <w:rsid w:val="00E32D2F"/>
    <w:rsid w:val="00E4077E"/>
    <w:rsid w:val="00E50914"/>
    <w:rsid w:val="00E83973"/>
    <w:rsid w:val="00E90DE9"/>
    <w:rsid w:val="00E92B11"/>
    <w:rsid w:val="00E96A47"/>
    <w:rsid w:val="00EA0231"/>
    <w:rsid w:val="00EB12EE"/>
    <w:rsid w:val="00EC13E4"/>
    <w:rsid w:val="00ED0187"/>
    <w:rsid w:val="00EE138D"/>
    <w:rsid w:val="00EE260B"/>
    <w:rsid w:val="00EE6D62"/>
    <w:rsid w:val="00EE725C"/>
    <w:rsid w:val="00EF1AF7"/>
    <w:rsid w:val="00EF3DA5"/>
    <w:rsid w:val="00F2024B"/>
    <w:rsid w:val="00F23CAE"/>
    <w:rsid w:val="00F26757"/>
    <w:rsid w:val="00F26CB9"/>
    <w:rsid w:val="00F278E5"/>
    <w:rsid w:val="00F31D56"/>
    <w:rsid w:val="00F35AB0"/>
    <w:rsid w:val="00F37DC5"/>
    <w:rsid w:val="00F44D7F"/>
    <w:rsid w:val="00F50098"/>
    <w:rsid w:val="00F57670"/>
    <w:rsid w:val="00F61189"/>
    <w:rsid w:val="00F81983"/>
    <w:rsid w:val="00F83701"/>
    <w:rsid w:val="00F942E3"/>
    <w:rsid w:val="00FB2F05"/>
    <w:rsid w:val="00FC3372"/>
    <w:rsid w:val="00FD665E"/>
    <w:rsid w:val="00FE209D"/>
    <w:rsid w:val="00FE2A60"/>
    <w:rsid w:val="00FF0BF5"/>
    <w:rsid w:val="271D0567"/>
    <w:rsid w:val="61918F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A2A1D0F"/>
  <w15:chartTrackingRefBased/>
  <w15:docId w15:val="{4A0B458C-C6C7-4A5B-A0A3-9D2C9AA07B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E138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CAuthorAddress">
    <w:name w:val="BC_Author_Address"/>
    <w:basedOn w:val="Normal"/>
    <w:next w:val="Normal"/>
    <w:autoRedefine/>
    <w:rsid w:val="00C214F0"/>
    <w:pPr>
      <w:spacing w:after="60" w:line="240" w:lineRule="auto"/>
    </w:pPr>
    <w:rPr>
      <w:rFonts w:ascii="Arno Pro" w:eastAsia="Times New Roman" w:hAnsi="Arno Pro" w:cs="Times New Roman"/>
      <w:kern w:val="22"/>
      <w:sz w:val="20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1B21A4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597ED0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597ED0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597ED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A272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2726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5C5F0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theme" Target="theme/theme1.xml"/><Relationship Id="rId5" Type="http://schemas.openxmlformats.org/officeDocument/2006/relationships/styles" Target="styles.xml"/><Relationship Id="rId10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1c66cb88-db77-4d42-9dc4-fb37066edc24">
      <Terms xmlns="http://schemas.microsoft.com/office/infopath/2007/PartnerControls"/>
    </lcf76f155ced4ddcb4097134ff3c332f>
    <TaxCatchAll xmlns="7cf861dc-a431-4ef3-8baf-d03d54e74a07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8AEB3905992E54BBAD901A47ED1CA8C" ma:contentTypeVersion="14" ma:contentTypeDescription="Create a new document." ma:contentTypeScope="" ma:versionID="281c6a676c62167d537c2e88e1b0a927">
  <xsd:schema xmlns:xsd="http://www.w3.org/2001/XMLSchema" xmlns:xs="http://www.w3.org/2001/XMLSchema" xmlns:p="http://schemas.microsoft.com/office/2006/metadata/properties" xmlns:ns2="1c66cb88-db77-4d42-9dc4-fb37066edc24" xmlns:ns3="7cf861dc-a431-4ef3-8baf-d03d54e74a07" targetNamespace="http://schemas.microsoft.com/office/2006/metadata/properties" ma:root="true" ma:fieldsID="179dd8bae6ce5a74b007360e7a2846af" ns2:_="" ns3:_="">
    <xsd:import namespace="1c66cb88-db77-4d42-9dc4-fb37066edc24"/>
    <xsd:import namespace="7cf861dc-a431-4ef3-8baf-d03d54e74a0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c66cb88-db77-4d42-9dc4-fb37066edc2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7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8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20" nillable="true" ma:taxonomy="true" ma:internalName="lcf76f155ced4ddcb4097134ff3c332f" ma:taxonomyFieldName="MediaServiceImageTags" ma:displayName="Image Tags" ma:readOnly="false" ma:fieldId="{5cf76f15-5ced-4ddc-b409-7134ff3c332f}" ma:taxonomyMulti="true" ma:sspId="b3a19cb6-1b10-4512-a12b-f76e45842a2d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f861dc-a431-4ef3-8baf-d03d54e74a07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1" nillable="true" ma:displayName="Taxonomy Catch All Column" ma:hidden="true" ma:list="{591ac723-6a7a-431d-b784-496353a11c74}" ma:internalName="TaxCatchAll" ma:showField="CatchAllData" ma:web="7cf861dc-a431-4ef3-8baf-d03d54e74a0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C91C4D-1635-47FE-A103-2F4957C5739F}">
  <ds:schemaRefs>
    <ds:schemaRef ds:uri="http://schemas.microsoft.com/office/2006/metadata/properties"/>
    <ds:schemaRef ds:uri="http://schemas.microsoft.com/office/infopath/2007/PartnerControls"/>
    <ds:schemaRef ds:uri="1c66cb88-db77-4d42-9dc4-fb37066edc24"/>
    <ds:schemaRef ds:uri="7cf861dc-a431-4ef3-8baf-d03d54e74a07"/>
  </ds:schemaRefs>
</ds:datastoreItem>
</file>

<file path=customXml/itemProps2.xml><?xml version="1.0" encoding="utf-8"?>
<ds:datastoreItem xmlns:ds="http://schemas.openxmlformats.org/officeDocument/2006/customXml" ds:itemID="{912049F0-7690-4804-A792-97411F544CD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732D3A7-D455-43C7-8A6F-6BA818F8DCE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c66cb88-db77-4d42-9dc4-fb37066edc24"/>
    <ds:schemaRef ds:uri="7cf861dc-a431-4ef3-8baf-d03d54e74a0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1C0CDE44-A815-4102-AC91-0B96AD4A87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75</Words>
  <Characters>4419</Characters>
  <Application>Microsoft Office Word</Application>
  <DocSecurity>0</DocSecurity>
  <Lines>36</Lines>
  <Paragraphs>10</Paragraphs>
  <ScaleCrop>false</ScaleCrop>
  <Company/>
  <LinksUpToDate>false</LinksUpToDate>
  <CharactersWithSpaces>5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nathan Dolan</dc:creator>
  <cp:keywords/>
  <dc:description/>
  <cp:lastModifiedBy>Nick Sheppard</cp:lastModifiedBy>
  <cp:revision>12</cp:revision>
  <cp:lastPrinted>2020-10-05T13:00:00Z</cp:lastPrinted>
  <dcterms:created xsi:type="dcterms:W3CDTF">2022-07-28T13:22:00Z</dcterms:created>
  <dcterms:modified xsi:type="dcterms:W3CDTF">2024-03-11T0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8AEB3905992E54BBAD901A47ED1CA8C</vt:lpwstr>
  </property>
</Properties>
</file>